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2EB6" w:rsidRDefault="00D25E33" w:rsidP="00B40FD8">
      <w:pPr>
        <w:spacing w:before="120" w:line="264" w:lineRule="auto"/>
        <w:ind w:firstLine="0"/>
        <w:jc w:val="center"/>
        <w:rPr>
          <w:b/>
          <w:lang w:val="en-US"/>
        </w:rPr>
      </w:pPr>
      <w:r>
        <w:rPr>
          <w:b/>
          <w:lang w:val="en-US"/>
        </w:rPr>
        <w:t xml:space="preserve">MỘT SỐ </w:t>
      </w:r>
      <w:r w:rsidR="00B40FD8">
        <w:rPr>
          <w:b/>
          <w:lang w:val="en-US"/>
        </w:rPr>
        <w:t xml:space="preserve">CHÚ Ý </w:t>
      </w:r>
    </w:p>
    <w:p w:rsidR="00C52707" w:rsidRDefault="00CA0536" w:rsidP="00B40FD8">
      <w:pPr>
        <w:spacing w:before="120" w:line="264" w:lineRule="auto"/>
        <w:ind w:firstLine="0"/>
        <w:jc w:val="center"/>
        <w:rPr>
          <w:b/>
          <w:lang w:val="en-US"/>
        </w:rPr>
      </w:pPr>
      <w:r w:rsidRPr="0045425F">
        <w:rPr>
          <w:b/>
          <w:lang w:val="en-US"/>
        </w:rPr>
        <w:t>VỀ HÌNH THỨC THỰC HIỆN CÂU HỎI TRẮC NGHIỆM</w:t>
      </w:r>
      <w:r w:rsidR="006C2EB6">
        <w:rPr>
          <w:b/>
          <w:lang w:val="en-US"/>
        </w:rPr>
        <w:t xml:space="preserve"> KHÁCH QUAN</w:t>
      </w:r>
      <w:bookmarkStart w:id="0" w:name="_GoBack"/>
      <w:bookmarkEnd w:id="0"/>
    </w:p>
    <w:p w:rsidR="00B40FD8" w:rsidRPr="0045425F" w:rsidRDefault="00B40FD8" w:rsidP="00B40FD8">
      <w:pPr>
        <w:spacing w:before="120" w:line="264" w:lineRule="auto"/>
        <w:ind w:firstLine="0"/>
        <w:jc w:val="center"/>
        <w:rPr>
          <w:lang w:val="en-US"/>
        </w:rPr>
      </w:pPr>
    </w:p>
    <w:p w:rsidR="00CA0536" w:rsidRPr="0045425F" w:rsidRDefault="00CA0536" w:rsidP="00B40FD8">
      <w:pPr>
        <w:spacing w:before="120" w:line="264" w:lineRule="auto"/>
        <w:ind w:firstLine="0"/>
        <w:rPr>
          <w:lang w:val="en-US"/>
        </w:rPr>
      </w:pPr>
      <w:r w:rsidRPr="0045425F">
        <w:rPr>
          <w:lang w:val="en-US"/>
        </w:rPr>
        <w:tab/>
        <w:t>Một số yêu cầu về hình thức ra câu hỏi trắc nghiệm các bộ môn:</w:t>
      </w:r>
    </w:p>
    <w:p w:rsidR="00CA0536" w:rsidRPr="008C3D8E" w:rsidRDefault="00CA0536" w:rsidP="00B40FD8">
      <w:pPr>
        <w:spacing w:before="120" w:line="264" w:lineRule="auto"/>
        <w:ind w:firstLine="0"/>
        <w:rPr>
          <w:color w:val="FF0000"/>
          <w:lang w:val="en-US"/>
        </w:rPr>
      </w:pPr>
      <w:r w:rsidRPr="0045425F">
        <w:rPr>
          <w:lang w:val="en-US"/>
        </w:rPr>
        <w:tab/>
      </w:r>
      <w:r w:rsidRPr="008C3D8E">
        <w:rPr>
          <w:color w:val="FF0000"/>
          <w:lang w:val="en-US"/>
        </w:rPr>
        <w:t>1. Mỗi câu trắc nghiệm, đáp án có 4 chọn lựa.</w:t>
      </w:r>
    </w:p>
    <w:p w:rsidR="00CA0536" w:rsidRDefault="00CA0536" w:rsidP="00B40FD8">
      <w:pPr>
        <w:spacing w:before="120" w:line="264" w:lineRule="auto"/>
        <w:ind w:firstLine="0"/>
        <w:rPr>
          <w:i/>
          <w:color w:val="FF0000"/>
          <w:lang w:val="en-US"/>
        </w:rPr>
      </w:pPr>
      <w:r w:rsidRPr="0045425F">
        <w:rPr>
          <w:lang w:val="en-US"/>
        </w:rPr>
        <w:tab/>
      </w:r>
      <w:r w:rsidRPr="00B40FD8">
        <w:rPr>
          <w:i/>
          <w:color w:val="FF0000"/>
          <w:lang w:val="en-US"/>
        </w:rPr>
        <w:t>Ví dụ câu thực hiện chưa đúng:</w:t>
      </w:r>
    </w:p>
    <w:p w:rsidR="00944C42" w:rsidRPr="0045425F" w:rsidRDefault="00CA0536" w:rsidP="00B40FD8">
      <w:pPr>
        <w:spacing w:before="120" w:line="264" w:lineRule="auto"/>
        <w:ind w:left="390" w:hanging="390"/>
      </w:pPr>
      <w:r w:rsidRPr="0045425F">
        <w:rPr>
          <w:lang w:val="en-US"/>
        </w:rPr>
        <w:tab/>
      </w:r>
      <w:r w:rsidRPr="0045425F">
        <w:rPr>
          <w:lang w:val="en-US"/>
        </w:rPr>
        <w:tab/>
      </w:r>
      <w:r w:rsidR="00944C42" w:rsidRPr="0045425F">
        <w:t>6.</w:t>
      </w:r>
      <w:r w:rsidR="00944C42" w:rsidRPr="0045425F">
        <w:rPr>
          <w:lang w:val="en-US"/>
        </w:rPr>
        <w:t xml:space="preserve"> </w:t>
      </w:r>
      <w:r w:rsidR="00944C42" w:rsidRPr="0045425F">
        <w:t xml:space="preserve">Hàm số </w:t>
      </w:r>
      <w:r w:rsidR="00944C42" w:rsidRPr="0045425F">
        <w:rPr>
          <w:b/>
          <w:lang w:val="en-US"/>
        </w:rPr>
        <w:t>f(x) = ln[lne</w:t>
      </w:r>
      <w:r w:rsidR="00944C42" w:rsidRPr="0045425F">
        <w:rPr>
          <w:b/>
          <w:vertAlign w:val="superscript"/>
          <w:lang w:val="en-US"/>
        </w:rPr>
        <w:t>x</w:t>
      </w:r>
      <w:r w:rsidR="00944C42" w:rsidRPr="0045425F">
        <w:rPr>
          <w:b/>
          <w:lang w:val="en-US"/>
        </w:rPr>
        <w:t xml:space="preserve"> + e</w:t>
      </w:r>
      <w:r w:rsidR="00944C42" w:rsidRPr="0045425F">
        <w:rPr>
          <w:b/>
          <w:vertAlign w:val="superscript"/>
          <w:lang w:val="en-US"/>
        </w:rPr>
        <w:t>-lnx</w:t>
      </w:r>
      <w:r w:rsidR="00944C42" w:rsidRPr="0045425F">
        <w:rPr>
          <w:b/>
          <w:lang w:val="en-US"/>
        </w:rPr>
        <w:t>]</w:t>
      </w:r>
      <w:r w:rsidR="00944C42" w:rsidRPr="0045425F">
        <w:t xml:space="preserve"> có tập xác định là:</w:t>
      </w:r>
    </w:p>
    <w:p w:rsidR="00944C42" w:rsidRPr="0045425F" w:rsidRDefault="00944C42" w:rsidP="00B40FD8">
      <w:pPr>
        <w:spacing w:before="120" w:line="264" w:lineRule="auto"/>
        <w:ind w:left="672" w:firstLine="0"/>
      </w:pPr>
      <w:r w:rsidRPr="0045425F">
        <w:t>a/ R</w:t>
      </w:r>
      <w:r w:rsidRPr="0045425F">
        <w:tab/>
      </w:r>
      <w:r w:rsidRPr="0045425F">
        <w:tab/>
        <w:t>b/ R \ {e}</w:t>
      </w:r>
      <w:r w:rsidRPr="0045425F">
        <w:tab/>
      </w:r>
      <w:r w:rsidRPr="0045425F">
        <w:tab/>
        <w:t>c/</w:t>
      </w:r>
      <w:r w:rsidRPr="0045425F">
        <w:rPr>
          <w:lang w:val="en-US"/>
        </w:rPr>
        <w:t xml:space="preserve"> </w:t>
      </w:r>
      <w:r w:rsidRPr="0045425F">
        <w:rPr>
          <w:position w:val="-10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3.55pt" o:ole="">
            <v:imagedata r:id="rId6" o:title=""/>
          </v:shape>
          <o:OLEObject Type="Embed" ProgID="Equation.DSMT4" ShapeID="_x0000_i1025" DrawAspect="Content" ObjectID="_1538423305" r:id="rId7"/>
        </w:object>
      </w:r>
      <w:r w:rsidRPr="0045425F">
        <w:rPr>
          <w:lang w:val="en-US"/>
        </w:rPr>
        <w:tab/>
      </w:r>
      <w:r w:rsidRPr="0045425F">
        <w:t>d/</w:t>
      </w:r>
      <w:r w:rsidRPr="0045425F">
        <w:rPr>
          <w:lang w:val="en-US"/>
        </w:rPr>
        <w:t xml:space="preserve"> </w:t>
      </w:r>
      <w:r w:rsidRPr="0045425F">
        <w:t>R \ [-e; +e]</w:t>
      </w:r>
      <w:r w:rsidRPr="0045425F">
        <w:tab/>
      </w:r>
      <w:r w:rsidRPr="0045425F">
        <w:rPr>
          <w:lang w:val="en-US"/>
        </w:rPr>
        <w:tab/>
      </w:r>
      <w:r w:rsidRPr="0045425F">
        <w:t>e/</w:t>
      </w:r>
      <w:r w:rsidRPr="0045425F">
        <w:rPr>
          <w:lang w:val="en-US"/>
        </w:rPr>
        <w:t xml:space="preserve"> </w:t>
      </w:r>
      <w:r w:rsidRPr="0045425F">
        <w:t>(0; +</w:t>
      </w:r>
      <w:r w:rsidRPr="0045425F">
        <w:sym w:font="Symbol" w:char="F0A5"/>
      </w:r>
      <w:r w:rsidRPr="0045425F">
        <w:t>)</w:t>
      </w:r>
    </w:p>
    <w:p w:rsidR="00CA0536" w:rsidRPr="00B40FD8" w:rsidRDefault="00CA0536" w:rsidP="00B40FD8">
      <w:pPr>
        <w:spacing w:before="120" w:line="264" w:lineRule="auto"/>
        <w:ind w:left="390" w:hanging="390"/>
        <w:rPr>
          <w:i/>
          <w:color w:val="FF0000"/>
        </w:rPr>
      </w:pPr>
      <w:r w:rsidRPr="0045425F">
        <w:tab/>
      </w:r>
      <w:r w:rsidR="00B40FD8">
        <w:rPr>
          <w:lang w:val="en-US"/>
        </w:rPr>
        <w:tab/>
      </w:r>
      <w:r w:rsidRPr="00B40FD8">
        <w:rPr>
          <w:i/>
          <w:color w:val="FF0000"/>
        </w:rPr>
        <w:t>Ví dụ câu thực hiện đúng:</w:t>
      </w:r>
    </w:p>
    <w:p w:rsidR="00CA0536" w:rsidRPr="0045425F" w:rsidRDefault="00CA0536" w:rsidP="00B40FD8">
      <w:pPr>
        <w:tabs>
          <w:tab w:val="left" w:pos="3304"/>
          <w:tab w:val="left" w:pos="3640"/>
          <w:tab w:val="left" w:pos="6370"/>
          <w:tab w:val="left" w:pos="6630"/>
        </w:tabs>
        <w:spacing w:before="120" w:line="264" w:lineRule="auto"/>
      </w:pPr>
      <w:r w:rsidRPr="0045425F">
        <w:rPr>
          <w:b/>
        </w:rPr>
        <w:t xml:space="preserve">Câu 3. </w:t>
      </w:r>
      <w:r w:rsidRPr="0045425F">
        <w:t>Hỏi hàm số y = 2x</w:t>
      </w:r>
      <w:r w:rsidRPr="0045425F">
        <w:rPr>
          <w:vertAlign w:val="superscript"/>
        </w:rPr>
        <w:t>4</w:t>
      </w:r>
      <w:r w:rsidRPr="0045425F">
        <w:t xml:space="preserve"> + 1 đồng biến trên khoảng nào ?</w:t>
      </w:r>
    </w:p>
    <w:p w:rsidR="00CA0536" w:rsidRPr="0045425F" w:rsidRDefault="00CA0536" w:rsidP="00B40FD8">
      <w:pPr>
        <w:spacing w:before="120" w:line="264" w:lineRule="auto"/>
        <w:ind w:left="672" w:firstLine="0"/>
      </w:pPr>
      <w:r w:rsidRPr="0045425F">
        <w:rPr>
          <w:b/>
        </w:rPr>
        <w:t xml:space="preserve">A. </w:t>
      </w:r>
      <w:r w:rsidRPr="0045425F">
        <w:rPr>
          <w:position w:val="-28"/>
        </w:rPr>
        <w:object w:dxaOrig="1020" w:dyaOrig="680">
          <v:shape id="_x0000_i1026" type="#_x0000_t75" style="width:50.95pt;height:33.65pt" o:ole="">
            <v:imagedata r:id="rId8" o:title=""/>
          </v:shape>
          <o:OLEObject Type="Embed" ProgID="Equation.DSMT4" ShapeID="_x0000_i1026" DrawAspect="Content" ObjectID="_1538423306" r:id="rId9"/>
        </w:object>
      </w:r>
      <w:r w:rsidRPr="0045425F">
        <w:t>.</w:t>
      </w:r>
      <w:r w:rsidRPr="0045425F">
        <w:tab/>
      </w:r>
      <w:r w:rsidRPr="0045425F">
        <w:tab/>
      </w:r>
      <w:r w:rsidRPr="0045425F">
        <w:rPr>
          <w:b/>
        </w:rPr>
        <w:t xml:space="preserve">B. </w:t>
      </w:r>
      <w:r w:rsidRPr="0045425F">
        <w:rPr>
          <w:position w:val="-14"/>
        </w:rPr>
        <w:object w:dxaOrig="760" w:dyaOrig="400">
          <v:shape id="_x0000_i1027" type="#_x0000_t75" style="width:38.35pt;height:20.1pt" o:ole="">
            <v:imagedata r:id="rId10" o:title=""/>
          </v:shape>
          <o:OLEObject Type="Embed" ProgID="Equation.DSMT4" ShapeID="_x0000_i1027" DrawAspect="Content" ObjectID="_1538423307" r:id="rId11"/>
        </w:object>
      </w:r>
      <w:r w:rsidRPr="0045425F">
        <w:t>.</w:t>
      </w:r>
      <w:r w:rsidRPr="0045425F">
        <w:tab/>
      </w:r>
      <w:r w:rsidRPr="0045425F">
        <w:tab/>
      </w:r>
      <w:r w:rsidRPr="0045425F">
        <w:rPr>
          <w:b/>
        </w:rPr>
        <w:t xml:space="preserve">C. </w:t>
      </w:r>
      <w:r w:rsidRPr="0045425F">
        <w:rPr>
          <w:position w:val="-28"/>
        </w:rPr>
        <w:object w:dxaOrig="1060" w:dyaOrig="680">
          <v:shape id="_x0000_i1028" type="#_x0000_t75" style="width:53.3pt;height:33.65pt" o:ole="">
            <v:imagedata r:id="rId12" o:title=""/>
          </v:shape>
          <o:OLEObject Type="Embed" ProgID="Equation.DSMT4" ShapeID="_x0000_i1028" DrawAspect="Content" ObjectID="_1538423308" r:id="rId13"/>
        </w:object>
      </w:r>
      <w:r w:rsidRPr="0045425F">
        <w:t>.</w:t>
      </w:r>
      <w:r w:rsidRPr="0045425F">
        <w:tab/>
      </w:r>
      <w:r w:rsidRPr="0045425F">
        <w:tab/>
      </w:r>
      <w:r w:rsidRPr="0045425F">
        <w:rPr>
          <w:b/>
        </w:rPr>
        <w:t xml:space="preserve">D. </w:t>
      </w:r>
      <w:r w:rsidRPr="0045425F">
        <w:rPr>
          <w:position w:val="-14"/>
        </w:rPr>
        <w:object w:dxaOrig="760" w:dyaOrig="400">
          <v:shape id="_x0000_i1029" type="#_x0000_t75" style="width:38.35pt;height:20.1pt" o:ole="">
            <v:imagedata r:id="rId14" o:title=""/>
          </v:shape>
          <o:OLEObject Type="Embed" ProgID="Equation.DSMT4" ShapeID="_x0000_i1029" DrawAspect="Content" ObjectID="_1538423309" r:id="rId15"/>
        </w:object>
      </w:r>
      <w:r w:rsidRPr="0045425F">
        <w:t>.</w:t>
      </w:r>
    </w:p>
    <w:p w:rsidR="00CA0536" w:rsidRPr="008C3D8E" w:rsidRDefault="00CA0536" w:rsidP="00B40FD8">
      <w:pPr>
        <w:spacing w:before="120" w:line="264" w:lineRule="auto"/>
        <w:ind w:firstLine="0"/>
        <w:rPr>
          <w:color w:val="FF0000"/>
        </w:rPr>
      </w:pPr>
      <w:r w:rsidRPr="0045425F">
        <w:tab/>
      </w:r>
      <w:r w:rsidRPr="008C3D8E">
        <w:rPr>
          <w:color w:val="FF0000"/>
        </w:rPr>
        <w:t xml:space="preserve">2. Các chọn lựa có nội dung tương tự nhau (không có loại câu đáp án </w:t>
      </w:r>
      <w:r w:rsidRPr="008C3D8E">
        <w:rPr>
          <w:i/>
          <w:color w:val="FF0000"/>
        </w:rPr>
        <w:t xml:space="preserve">một kết quả khác </w:t>
      </w:r>
      <w:r w:rsidRPr="008C3D8E">
        <w:rPr>
          <w:color w:val="FF0000"/>
        </w:rPr>
        <w:t xml:space="preserve">hay </w:t>
      </w:r>
      <w:r w:rsidRPr="008C3D8E">
        <w:rPr>
          <w:i/>
          <w:color w:val="FF0000"/>
        </w:rPr>
        <w:t>một đáp số khác).</w:t>
      </w:r>
    </w:p>
    <w:p w:rsidR="00CA0536" w:rsidRPr="00B40FD8" w:rsidRDefault="00CA0536" w:rsidP="00B40FD8">
      <w:pPr>
        <w:spacing w:before="120" w:line="264" w:lineRule="auto"/>
        <w:ind w:firstLine="0"/>
        <w:rPr>
          <w:i/>
          <w:color w:val="FF0000"/>
        </w:rPr>
      </w:pPr>
      <w:r w:rsidRPr="0045425F">
        <w:tab/>
      </w:r>
      <w:r w:rsidRPr="00B40FD8">
        <w:rPr>
          <w:i/>
          <w:color w:val="FF0000"/>
        </w:rPr>
        <w:t>Ví dụ câu thực hiện chưa đúng:</w:t>
      </w:r>
    </w:p>
    <w:p w:rsidR="00944C42" w:rsidRPr="0045425F" w:rsidRDefault="00CA0536" w:rsidP="00B40FD8">
      <w:pPr>
        <w:spacing w:before="120" w:line="264" w:lineRule="auto"/>
        <w:ind w:left="390" w:hanging="390"/>
      </w:pPr>
      <w:r w:rsidRPr="0045425F">
        <w:tab/>
      </w:r>
      <w:r w:rsidRPr="0045425F">
        <w:tab/>
      </w:r>
      <w:r w:rsidR="00944C42" w:rsidRPr="0045425F">
        <w:t xml:space="preserve">1. Hàm số </w:t>
      </w:r>
      <w:r w:rsidR="00944C42" w:rsidRPr="0045425F">
        <w:rPr>
          <w:position w:val="-28"/>
        </w:rPr>
        <w:object w:dxaOrig="1520" w:dyaOrig="620">
          <v:shape id="_x0000_i1030" type="#_x0000_t75" style="width:75.25pt;height:30.85pt" o:ole="">
            <v:imagedata r:id="rId16" o:title=""/>
          </v:shape>
          <o:OLEObject Type="Embed" ProgID="Equation.DSMT4" ShapeID="_x0000_i1030" DrawAspect="Content" ObjectID="_1538423310" r:id="rId17"/>
        </w:object>
      </w:r>
      <w:r w:rsidR="00944C42" w:rsidRPr="0045425F">
        <w:t xml:space="preserve"> không xác định tại giá trị nào của x?</w:t>
      </w:r>
    </w:p>
    <w:p w:rsidR="00944C42" w:rsidRPr="0045425F" w:rsidRDefault="00944C42" w:rsidP="00B40FD8">
      <w:pPr>
        <w:spacing w:before="120" w:line="264" w:lineRule="auto"/>
      </w:pPr>
      <w:r w:rsidRPr="0045425F">
        <w:t>a/ 4</w:t>
      </w:r>
      <w:r w:rsidRPr="0045425F">
        <w:tab/>
      </w:r>
      <w:r w:rsidRPr="0045425F">
        <w:tab/>
        <w:t>b/ 1</w:t>
      </w:r>
      <w:r w:rsidRPr="0045425F">
        <w:tab/>
      </w:r>
      <w:r w:rsidRPr="0045425F">
        <w:tab/>
        <w:t>c/</w:t>
      </w:r>
      <w:r w:rsidRPr="0045425F">
        <w:rPr>
          <w:lang w:val="en-US"/>
        </w:rPr>
        <w:t xml:space="preserve"> </w:t>
      </w:r>
      <w:r w:rsidRPr="0045425F">
        <w:t>2</w:t>
      </w:r>
      <w:r w:rsidRPr="0045425F">
        <w:rPr>
          <w:lang w:val="en-US"/>
        </w:rPr>
        <w:tab/>
      </w:r>
      <w:r w:rsidRPr="0045425F">
        <w:rPr>
          <w:lang w:val="en-US"/>
        </w:rPr>
        <w:tab/>
      </w:r>
      <w:r w:rsidRPr="0045425F">
        <w:t>d/</w:t>
      </w:r>
      <w:r w:rsidRPr="0045425F">
        <w:rPr>
          <w:lang w:val="en-US"/>
        </w:rPr>
        <w:t xml:space="preserve"> </w:t>
      </w:r>
      <w:r w:rsidRPr="0045425F">
        <w:t>3</w:t>
      </w:r>
      <w:r w:rsidRPr="0045425F">
        <w:tab/>
      </w:r>
      <w:r w:rsidRPr="0045425F">
        <w:rPr>
          <w:lang w:val="en-US"/>
        </w:rPr>
        <w:tab/>
      </w:r>
      <w:r w:rsidRPr="0045425F">
        <w:t>e/</w:t>
      </w:r>
      <w:r w:rsidRPr="0045425F">
        <w:rPr>
          <w:lang w:val="en-US"/>
        </w:rPr>
        <w:t xml:space="preserve"> </w:t>
      </w:r>
      <w:r w:rsidRPr="0045425F">
        <w:t>một số khác.</w:t>
      </w:r>
    </w:p>
    <w:p w:rsidR="00CA0536" w:rsidRPr="00B40FD8" w:rsidRDefault="00CA0536" w:rsidP="00B40FD8">
      <w:pPr>
        <w:spacing w:before="120" w:line="264" w:lineRule="auto"/>
        <w:ind w:left="390" w:hanging="390"/>
        <w:rPr>
          <w:i/>
          <w:color w:val="FF0000"/>
          <w:lang w:val="en-US"/>
        </w:rPr>
      </w:pPr>
      <w:r w:rsidRPr="0045425F">
        <w:rPr>
          <w:lang w:val="en-US"/>
        </w:rPr>
        <w:tab/>
      </w:r>
      <w:r w:rsidR="00B40FD8">
        <w:rPr>
          <w:lang w:val="en-US"/>
        </w:rPr>
        <w:tab/>
      </w:r>
      <w:r w:rsidRPr="00B40FD8">
        <w:rPr>
          <w:i/>
          <w:color w:val="FF0000"/>
          <w:lang w:val="en-US"/>
        </w:rPr>
        <w:t>Ví dụ câu thực hiện đúng:</w:t>
      </w:r>
    </w:p>
    <w:p w:rsidR="00CA0536" w:rsidRPr="0045425F" w:rsidRDefault="00CA0536" w:rsidP="00B40FD8">
      <w:pPr>
        <w:spacing w:before="120" w:line="264" w:lineRule="auto"/>
        <w:ind w:firstLine="0"/>
        <w:rPr>
          <w:lang w:val="en-US"/>
        </w:rPr>
      </w:pPr>
      <w:r w:rsidRPr="0045425F">
        <w:rPr>
          <w:lang w:val="en-US"/>
        </w:rPr>
        <w:tab/>
      </w:r>
      <w:r w:rsidRPr="0045425F">
        <w:rPr>
          <w:b/>
          <w:lang w:val="en-US"/>
        </w:rPr>
        <w:t>Câu 12.</w:t>
      </w:r>
      <w:r w:rsidRPr="0045425F">
        <w:rPr>
          <w:lang w:val="en-US"/>
        </w:rPr>
        <w:t xml:space="preserve"> Giải phương trình log</w:t>
      </w:r>
      <w:r w:rsidRPr="0045425F">
        <w:rPr>
          <w:lang w:val="en-US"/>
        </w:rPr>
        <w:softHyphen/>
      </w:r>
      <w:r w:rsidRPr="0045425F">
        <w:rPr>
          <w:vertAlign w:val="subscript"/>
          <w:lang w:val="en-US"/>
        </w:rPr>
        <w:t>4</w:t>
      </w:r>
      <w:r w:rsidRPr="0045425F">
        <w:rPr>
          <w:lang w:val="en-US"/>
        </w:rPr>
        <w:t>(x – 1) = 3.</w:t>
      </w:r>
    </w:p>
    <w:p w:rsidR="00CA0536" w:rsidRPr="0045425F" w:rsidRDefault="00CA0536" w:rsidP="00B40FD8">
      <w:pPr>
        <w:spacing w:before="120" w:line="264" w:lineRule="auto"/>
        <w:ind w:firstLine="0"/>
        <w:rPr>
          <w:lang w:val="en-US"/>
        </w:rPr>
      </w:pPr>
      <w:r w:rsidRPr="0045425F">
        <w:rPr>
          <w:lang w:val="en-US"/>
        </w:rPr>
        <w:tab/>
      </w:r>
      <w:r w:rsidRPr="0045425F">
        <w:rPr>
          <w:b/>
          <w:lang w:val="en-US"/>
        </w:rPr>
        <w:t>A.</w:t>
      </w:r>
      <w:r w:rsidRPr="0045425F">
        <w:rPr>
          <w:lang w:val="en-US"/>
        </w:rPr>
        <w:t xml:space="preserve"> x = 63.</w:t>
      </w:r>
      <w:r w:rsidRPr="0045425F">
        <w:rPr>
          <w:lang w:val="en-US"/>
        </w:rPr>
        <w:tab/>
      </w:r>
      <w:r w:rsidRPr="0045425F">
        <w:rPr>
          <w:lang w:val="en-US"/>
        </w:rPr>
        <w:tab/>
      </w:r>
      <w:r w:rsidRPr="0045425F">
        <w:rPr>
          <w:b/>
          <w:lang w:val="en-US"/>
        </w:rPr>
        <w:t>B.</w:t>
      </w:r>
      <w:r w:rsidRPr="0045425F">
        <w:rPr>
          <w:lang w:val="en-US"/>
        </w:rPr>
        <w:t xml:space="preserve"> x = 65.</w:t>
      </w:r>
      <w:r w:rsidRPr="0045425F">
        <w:rPr>
          <w:lang w:val="en-US"/>
        </w:rPr>
        <w:tab/>
      </w:r>
      <w:r w:rsidRPr="0045425F">
        <w:rPr>
          <w:lang w:val="en-US"/>
        </w:rPr>
        <w:tab/>
      </w:r>
      <w:r w:rsidRPr="0045425F">
        <w:rPr>
          <w:b/>
          <w:lang w:val="en-US"/>
        </w:rPr>
        <w:t>C.</w:t>
      </w:r>
      <w:r w:rsidRPr="0045425F">
        <w:rPr>
          <w:lang w:val="en-US"/>
        </w:rPr>
        <w:t xml:space="preserve"> x = 80.</w:t>
      </w:r>
      <w:r w:rsidRPr="0045425F">
        <w:rPr>
          <w:lang w:val="en-US"/>
        </w:rPr>
        <w:tab/>
      </w:r>
      <w:r w:rsidRPr="0045425F">
        <w:rPr>
          <w:lang w:val="en-US"/>
        </w:rPr>
        <w:tab/>
      </w:r>
      <w:r w:rsidRPr="0045425F">
        <w:rPr>
          <w:b/>
          <w:lang w:val="en-US"/>
        </w:rPr>
        <w:t>D.</w:t>
      </w:r>
      <w:r w:rsidRPr="0045425F">
        <w:rPr>
          <w:lang w:val="en-US"/>
        </w:rPr>
        <w:t xml:space="preserve"> x = 82.</w:t>
      </w:r>
    </w:p>
    <w:p w:rsidR="00CA0536" w:rsidRPr="008C3D8E" w:rsidRDefault="00CA0536" w:rsidP="00B40FD8">
      <w:pPr>
        <w:spacing w:before="120" w:line="264" w:lineRule="auto"/>
        <w:ind w:firstLine="0"/>
        <w:rPr>
          <w:color w:val="FF0000"/>
          <w:lang w:val="en-US"/>
        </w:rPr>
      </w:pPr>
      <w:r w:rsidRPr="0045425F">
        <w:tab/>
      </w:r>
      <w:r w:rsidRPr="008C3D8E">
        <w:rPr>
          <w:color w:val="FF0000"/>
        </w:rPr>
        <w:t xml:space="preserve">3. Câu dẫn và mỗi đáp án khi ghép lại phải phù hợp về mặt ngữ pháp (không có dấu : cuối câu dẫn; nếu </w:t>
      </w:r>
      <w:r w:rsidRPr="008C3D8E">
        <w:rPr>
          <w:color w:val="FF0000"/>
          <w:lang w:val="en-US"/>
        </w:rPr>
        <w:t xml:space="preserve">cuối câu dẫn không có dấu câu thì đầu câu đáp án viết chữ thường; nếu cuối câu dẫn có dấu . hoặc dấu ? thì đầu câu đáp án viết chữ hoa; cuối câu đáp án </w:t>
      </w:r>
      <w:r w:rsidR="008C3D8E">
        <w:rPr>
          <w:color w:val="FF0000"/>
          <w:lang w:val="en-US"/>
        </w:rPr>
        <w:t xml:space="preserve">phải </w:t>
      </w:r>
      <w:r w:rsidRPr="008C3D8E">
        <w:rPr>
          <w:color w:val="FF0000"/>
          <w:lang w:val="en-US"/>
        </w:rPr>
        <w:t>có dấu .).</w:t>
      </w:r>
    </w:p>
    <w:p w:rsidR="00CA0536" w:rsidRPr="00B40FD8" w:rsidRDefault="00CA0536" w:rsidP="00B40FD8">
      <w:pPr>
        <w:spacing w:before="120" w:line="264" w:lineRule="auto"/>
        <w:ind w:firstLine="0"/>
        <w:rPr>
          <w:i/>
          <w:color w:val="FF0000"/>
          <w:lang w:val="en-US"/>
        </w:rPr>
      </w:pPr>
      <w:r w:rsidRPr="0045425F">
        <w:rPr>
          <w:lang w:val="en-US"/>
        </w:rPr>
        <w:tab/>
      </w:r>
      <w:r w:rsidRPr="00B40FD8">
        <w:rPr>
          <w:i/>
          <w:color w:val="FF0000"/>
          <w:lang w:val="en-US"/>
        </w:rPr>
        <w:t>Ví dụ câu thực hiện chưa đúng:</w:t>
      </w:r>
    </w:p>
    <w:p w:rsidR="00AF227D" w:rsidRPr="0045425F" w:rsidRDefault="00AF227D" w:rsidP="00B40FD8">
      <w:pPr>
        <w:pStyle w:val="Style1"/>
        <w:spacing w:before="120" w:line="264" w:lineRule="auto"/>
        <w:ind w:left="504" w:firstLine="0"/>
        <w:rPr>
          <w:rFonts w:asciiTheme="majorHAnsi" w:hAnsiTheme="majorHAnsi" w:cstheme="majorHAnsi"/>
          <w:bCs/>
          <w:sz w:val="24"/>
          <w:szCs w:val="24"/>
        </w:rPr>
      </w:pPr>
      <w:r w:rsidRPr="0045425F">
        <w:rPr>
          <w:rFonts w:asciiTheme="majorHAnsi" w:hAnsiTheme="majorHAnsi" w:cstheme="majorHAnsi"/>
          <w:bCs/>
          <w:sz w:val="24"/>
          <w:szCs w:val="24"/>
        </w:rPr>
        <w:t xml:space="preserve">5. Gọi </w:t>
      </w:r>
      <w:r w:rsidRPr="0045425F">
        <w:rPr>
          <w:rFonts w:asciiTheme="majorHAnsi" w:hAnsiTheme="majorHAnsi" w:cstheme="majorHAnsi"/>
          <w:bCs/>
          <w:position w:val="-10"/>
          <w:sz w:val="24"/>
          <w:szCs w:val="24"/>
        </w:rPr>
        <w:object w:dxaOrig="200" w:dyaOrig="320">
          <v:shape id="_x0000_i1031" type="#_x0000_t75" style="width:9.8pt;height:16.35pt" o:ole="">
            <v:imagedata r:id="rId18" o:title=""/>
          </v:shape>
          <o:OLEObject Type="Embed" ProgID="Equation.DSMT4" ShapeID="_x0000_i1031" DrawAspect="Content" ObjectID="_1538423311" r:id="rId19"/>
        </w:object>
      </w:r>
      <w:r w:rsidRPr="0045425F">
        <w:rPr>
          <w:rFonts w:asciiTheme="majorHAnsi" w:hAnsiTheme="majorHAnsi" w:cstheme="majorHAnsi"/>
          <w:bCs/>
          <w:sz w:val="24"/>
          <w:szCs w:val="24"/>
        </w:rPr>
        <w:t xml:space="preserve"> là mặt phẳng qua O, A(1, -2, 4) và vuông góc với mặt phẳng </w:t>
      </w:r>
      <w:r w:rsidRPr="0045425F">
        <w:rPr>
          <w:rFonts w:asciiTheme="majorHAnsi" w:hAnsiTheme="majorHAnsi" w:cstheme="majorHAnsi"/>
          <w:bCs/>
          <w:position w:val="-6"/>
          <w:sz w:val="24"/>
          <w:szCs w:val="24"/>
        </w:rPr>
        <w:object w:dxaOrig="240" w:dyaOrig="240">
          <v:shape id="_x0000_i1032" type="#_x0000_t75" style="width:12.15pt;height:12.15pt" o:ole="">
            <v:imagedata r:id="rId20" o:title=""/>
          </v:shape>
          <o:OLEObject Type="Embed" ProgID="Equation.DSMT4" ShapeID="_x0000_i1032" DrawAspect="Content" ObjectID="_1538423312" r:id="rId21"/>
        </w:object>
      </w:r>
      <w:r w:rsidRPr="0045425F">
        <w:rPr>
          <w:rFonts w:asciiTheme="majorHAnsi" w:hAnsiTheme="majorHAnsi" w:cstheme="majorHAnsi"/>
          <w:bCs/>
          <w:sz w:val="24"/>
          <w:szCs w:val="24"/>
        </w:rPr>
        <w:t xml:space="preserve"> :</w:t>
      </w:r>
    </w:p>
    <w:p w:rsidR="00AF227D" w:rsidRPr="0045425F" w:rsidRDefault="00AF227D" w:rsidP="00B40FD8">
      <w:pPr>
        <w:pStyle w:val="Style1"/>
        <w:spacing w:before="120" w:line="264" w:lineRule="auto"/>
        <w:ind w:left="504" w:hanging="504"/>
        <w:rPr>
          <w:rFonts w:asciiTheme="majorHAnsi" w:hAnsiTheme="majorHAnsi" w:cstheme="majorHAnsi"/>
          <w:bCs/>
          <w:sz w:val="24"/>
          <w:szCs w:val="24"/>
          <w:lang w:val="fr-FR"/>
        </w:rPr>
      </w:pPr>
      <w:r w:rsidRPr="0045425F">
        <w:rPr>
          <w:rFonts w:asciiTheme="majorHAnsi" w:hAnsiTheme="majorHAnsi" w:cstheme="majorHAnsi"/>
          <w:bCs/>
          <w:sz w:val="24"/>
          <w:szCs w:val="24"/>
        </w:rPr>
        <w:tab/>
      </w:r>
      <w:r w:rsidRPr="0045425F">
        <w:rPr>
          <w:rFonts w:asciiTheme="majorHAnsi" w:hAnsiTheme="majorHAnsi" w:cstheme="majorHAnsi"/>
          <w:bCs/>
          <w:sz w:val="24"/>
          <w:szCs w:val="24"/>
          <w:lang w:val="fr-FR"/>
        </w:rPr>
        <w:t>3x – y + 2z + 5 = 0.  Thế thì :</w:t>
      </w:r>
    </w:p>
    <w:p w:rsidR="00AF227D" w:rsidRPr="0045425F" w:rsidRDefault="00AF227D" w:rsidP="00B40FD8">
      <w:pPr>
        <w:pStyle w:val="Style1"/>
        <w:numPr>
          <w:ilvl w:val="0"/>
          <w:numId w:val="1"/>
        </w:numPr>
        <w:spacing w:before="120" w:line="264" w:lineRule="auto"/>
        <w:rPr>
          <w:rFonts w:asciiTheme="majorHAnsi" w:hAnsiTheme="majorHAnsi" w:cstheme="majorHAnsi"/>
          <w:bCs/>
          <w:sz w:val="24"/>
          <w:szCs w:val="24"/>
        </w:rPr>
      </w:pPr>
      <w:r w:rsidRPr="0045425F">
        <w:rPr>
          <w:rFonts w:asciiTheme="majorHAnsi" w:hAnsiTheme="majorHAnsi" w:cstheme="majorHAnsi"/>
          <w:bCs/>
          <w:sz w:val="24"/>
          <w:szCs w:val="24"/>
        </w:rPr>
        <w:t xml:space="preserve">Một VTCP của </w:t>
      </w:r>
      <w:r w:rsidRPr="0045425F">
        <w:rPr>
          <w:rFonts w:asciiTheme="majorHAnsi" w:hAnsiTheme="majorHAnsi" w:cstheme="majorHAnsi"/>
          <w:bCs/>
          <w:position w:val="-10"/>
          <w:sz w:val="24"/>
          <w:szCs w:val="24"/>
        </w:rPr>
        <w:object w:dxaOrig="200" w:dyaOrig="320">
          <v:shape id="_x0000_i1033" type="#_x0000_t75" style="width:9.8pt;height:16.35pt" o:ole="">
            <v:imagedata r:id="rId22" o:title=""/>
          </v:shape>
          <o:OLEObject Type="Embed" ProgID="Equation.DSMT4" ShapeID="_x0000_i1033" DrawAspect="Content" ObjectID="_1538423313" r:id="rId23"/>
        </w:object>
      </w:r>
      <w:r w:rsidRPr="0045425F">
        <w:rPr>
          <w:rFonts w:asciiTheme="majorHAnsi" w:hAnsiTheme="majorHAnsi" w:cstheme="majorHAnsi"/>
          <w:bCs/>
          <w:sz w:val="24"/>
          <w:szCs w:val="24"/>
        </w:rPr>
        <w:t xml:space="preserve"> là (0, 2, 1)</w:t>
      </w:r>
    </w:p>
    <w:p w:rsidR="00AF227D" w:rsidRPr="0045425F" w:rsidRDefault="00AF227D" w:rsidP="00B40FD8">
      <w:pPr>
        <w:pStyle w:val="Style1"/>
        <w:numPr>
          <w:ilvl w:val="0"/>
          <w:numId w:val="1"/>
        </w:numPr>
        <w:spacing w:before="120" w:line="264" w:lineRule="auto"/>
        <w:rPr>
          <w:rFonts w:asciiTheme="majorHAnsi" w:hAnsiTheme="majorHAnsi" w:cstheme="majorHAnsi"/>
          <w:bCs/>
          <w:sz w:val="24"/>
          <w:szCs w:val="24"/>
        </w:rPr>
      </w:pPr>
      <w:r w:rsidRPr="0045425F">
        <w:rPr>
          <w:rFonts w:asciiTheme="majorHAnsi" w:hAnsiTheme="majorHAnsi" w:cstheme="majorHAnsi"/>
          <w:bCs/>
          <w:sz w:val="24"/>
          <w:szCs w:val="24"/>
        </w:rPr>
        <w:t xml:space="preserve">Một VTCP của </w:t>
      </w:r>
      <w:r w:rsidRPr="0045425F">
        <w:rPr>
          <w:rFonts w:asciiTheme="majorHAnsi" w:hAnsiTheme="majorHAnsi" w:cstheme="majorHAnsi"/>
          <w:bCs/>
          <w:position w:val="-10"/>
          <w:sz w:val="24"/>
          <w:szCs w:val="24"/>
        </w:rPr>
        <w:object w:dxaOrig="200" w:dyaOrig="320">
          <v:shape id="_x0000_i1034" type="#_x0000_t75" style="width:9.8pt;height:16.35pt" o:ole="">
            <v:imagedata r:id="rId24" o:title=""/>
          </v:shape>
          <o:OLEObject Type="Embed" ProgID="Equation.DSMT4" ShapeID="_x0000_i1034" DrawAspect="Content" ObjectID="_1538423314" r:id="rId25"/>
        </w:object>
      </w:r>
      <w:r w:rsidRPr="0045425F">
        <w:rPr>
          <w:rFonts w:asciiTheme="majorHAnsi" w:hAnsiTheme="majorHAnsi" w:cstheme="majorHAnsi"/>
          <w:bCs/>
          <w:sz w:val="24"/>
          <w:szCs w:val="24"/>
        </w:rPr>
        <w:t xml:space="preserve"> là (5, 3, -6)</w:t>
      </w:r>
    </w:p>
    <w:p w:rsidR="00AF227D" w:rsidRPr="0045425F" w:rsidRDefault="00AF227D" w:rsidP="00B40FD8">
      <w:pPr>
        <w:pStyle w:val="Style1"/>
        <w:numPr>
          <w:ilvl w:val="0"/>
          <w:numId w:val="1"/>
        </w:numPr>
        <w:spacing w:before="120" w:line="264" w:lineRule="auto"/>
        <w:rPr>
          <w:rFonts w:asciiTheme="majorHAnsi" w:hAnsiTheme="majorHAnsi" w:cstheme="majorHAnsi"/>
          <w:bCs/>
          <w:sz w:val="24"/>
          <w:szCs w:val="24"/>
        </w:rPr>
      </w:pPr>
      <w:r w:rsidRPr="0045425F">
        <w:rPr>
          <w:rFonts w:asciiTheme="majorHAnsi" w:hAnsiTheme="majorHAnsi" w:cstheme="majorHAnsi"/>
          <w:bCs/>
          <w:position w:val="-10"/>
          <w:sz w:val="24"/>
          <w:szCs w:val="24"/>
        </w:rPr>
        <w:object w:dxaOrig="200" w:dyaOrig="320">
          <v:shape id="_x0000_i1035" type="#_x0000_t75" style="width:9.8pt;height:16.35pt" o:ole="">
            <v:imagedata r:id="rId26" o:title=""/>
          </v:shape>
          <o:OLEObject Type="Embed" ProgID="Equation.DSMT4" ShapeID="_x0000_i1035" DrawAspect="Content" ObjectID="_1538423315" r:id="rId27"/>
        </w:object>
      </w:r>
      <w:r w:rsidRPr="0045425F">
        <w:rPr>
          <w:rFonts w:asciiTheme="majorHAnsi" w:hAnsiTheme="majorHAnsi" w:cstheme="majorHAnsi"/>
          <w:bCs/>
          <w:sz w:val="24"/>
          <w:szCs w:val="24"/>
        </w:rPr>
        <w:t xml:space="preserve"> vuông góc với mặt phẳng 3x + 2y – 4z – 4 = 0</w:t>
      </w:r>
    </w:p>
    <w:p w:rsidR="00AF227D" w:rsidRPr="0045425F" w:rsidRDefault="00AF227D" w:rsidP="00B40FD8">
      <w:pPr>
        <w:pStyle w:val="Style1"/>
        <w:numPr>
          <w:ilvl w:val="0"/>
          <w:numId w:val="1"/>
        </w:numPr>
        <w:spacing w:before="120" w:line="264" w:lineRule="auto"/>
        <w:rPr>
          <w:rFonts w:asciiTheme="majorHAnsi" w:hAnsiTheme="majorHAnsi" w:cstheme="majorHAnsi"/>
          <w:bCs/>
          <w:sz w:val="24"/>
          <w:szCs w:val="24"/>
        </w:rPr>
      </w:pPr>
      <w:r w:rsidRPr="0045425F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79D2AB4" wp14:editId="437C15C1">
            <wp:simplePos x="0" y="0"/>
            <wp:positionH relativeFrom="column">
              <wp:posOffset>4965700</wp:posOffset>
            </wp:positionH>
            <wp:positionV relativeFrom="paragraph">
              <wp:posOffset>13970</wp:posOffset>
            </wp:positionV>
            <wp:extent cx="1079500" cy="169164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425F">
        <w:rPr>
          <w:rFonts w:asciiTheme="majorHAnsi" w:hAnsiTheme="majorHAnsi" w:cstheme="majorHAnsi"/>
          <w:bCs/>
          <w:sz w:val="24"/>
          <w:szCs w:val="24"/>
        </w:rPr>
        <w:t>chỉ có 2 câu trong 3 câu trên là đúng.</w:t>
      </w:r>
    </w:p>
    <w:p w:rsidR="00AF227D" w:rsidRPr="0045425F" w:rsidRDefault="00AF227D" w:rsidP="00B40FD8">
      <w:pPr>
        <w:pStyle w:val="Style1"/>
        <w:numPr>
          <w:ilvl w:val="0"/>
          <w:numId w:val="1"/>
        </w:numPr>
        <w:spacing w:before="120" w:line="264" w:lineRule="auto"/>
        <w:rPr>
          <w:rFonts w:asciiTheme="majorHAnsi" w:hAnsiTheme="majorHAnsi" w:cstheme="majorHAnsi"/>
          <w:bCs/>
          <w:sz w:val="24"/>
          <w:szCs w:val="24"/>
        </w:rPr>
      </w:pPr>
      <w:r w:rsidRPr="0045425F">
        <w:rPr>
          <w:rFonts w:asciiTheme="majorHAnsi" w:hAnsiTheme="majorHAnsi" w:cstheme="majorHAnsi"/>
          <w:bCs/>
          <w:sz w:val="24"/>
          <w:szCs w:val="24"/>
        </w:rPr>
        <w:t>Cả 3 câu đều đúng</w:t>
      </w:r>
    </w:p>
    <w:p w:rsidR="00CA0536" w:rsidRPr="00B40FD8" w:rsidRDefault="00CA0536" w:rsidP="00B40FD8">
      <w:pPr>
        <w:spacing w:before="120" w:line="264" w:lineRule="auto"/>
        <w:ind w:left="709" w:firstLine="0"/>
        <w:rPr>
          <w:i/>
          <w:color w:val="FF0000"/>
          <w:lang w:val="en-US"/>
        </w:rPr>
      </w:pPr>
      <w:r w:rsidRPr="00B40FD8">
        <w:rPr>
          <w:i/>
          <w:color w:val="FF0000"/>
          <w:lang w:val="en-US"/>
        </w:rPr>
        <w:t>Ví dụ câu thực hiện đúng:</w:t>
      </w:r>
    </w:p>
    <w:p w:rsidR="00CA0536" w:rsidRPr="0045425F" w:rsidRDefault="00CA0536" w:rsidP="00B40FD8">
      <w:pPr>
        <w:spacing w:before="120" w:line="264" w:lineRule="auto"/>
        <w:ind w:firstLine="709"/>
        <w:rPr>
          <w:lang w:val="en-US"/>
        </w:rPr>
      </w:pPr>
      <w:r w:rsidRPr="0045425F">
        <w:rPr>
          <w:b/>
          <w:lang w:val="en-US"/>
        </w:rPr>
        <w:t>Câu 31.</w:t>
      </w:r>
      <w:r w:rsidRPr="0045425F">
        <w:rPr>
          <w:lang w:val="en-US"/>
        </w:rPr>
        <w:t xml:space="preserve"> Cho số phức z thoả mãn (1 + i)z = 3 – i. Trong các điểm M, N, P, Q ở hình bên, điểm biểu diễn của z là</w:t>
      </w:r>
    </w:p>
    <w:p w:rsidR="00CA0536" w:rsidRPr="0045425F" w:rsidRDefault="00CA0536" w:rsidP="00B40FD8">
      <w:pPr>
        <w:spacing w:before="120" w:line="264" w:lineRule="auto"/>
        <w:ind w:firstLine="709"/>
        <w:rPr>
          <w:lang w:val="en-US"/>
        </w:rPr>
      </w:pPr>
      <w:r w:rsidRPr="0045425F">
        <w:rPr>
          <w:b/>
          <w:lang w:val="en-US"/>
        </w:rPr>
        <w:lastRenderedPageBreak/>
        <w:t>A.</w:t>
      </w:r>
      <w:r w:rsidRPr="0045425F">
        <w:rPr>
          <w:lang w:val="en-US"/>
        </w:rPr>
        <w:t xml:space="preserve"> điểm P.</w:t>
      </w:r>
      <w:r w:rsidRPr="0045425F">
        <w:rPr>
          <w:lang w:val="en-US"/>
        </w:rPr>
        <w:tab/>
      </w:r>
      <w:r w:rsidRPr="0045425F">
        <w:rPr>
          <w:b/>
          <w:lang w:val="en-US"/>
        </w:rPr>
        <w:t>B.</w:t>
      </w:r>
      <w:r w:rsidRPr="0045425F">
        <w:rPr>
          <w:lang w:val="en-US"/>
        </w:rPr>
        <w:t xml:space="preserve"> điểm Q.</w:t>
      </w:r>
      <w:r w:rsidRPr="0045425F">
        <w:rPr>
          <w:lang w:val="en-US"/>
        </w:rPr>
        <w:tab/>
      </w:r>
      <w:r w:rsidRPr="0045425F">
        <w:rPr>
          <w:b/>
          <w:lang w:val="en-US"/>
        </w:rPr>
        <w:t>C.</w:t>
      </w:r>
      <w:r w:rsidRPr="0045425F">
        <w:rPr>
          <w:lang w:val="en-US"/>
        </w:rPr>
        <w:t xml:space="preserve"> điểm M.</w:t>
      </w:r>
      <w:r w:rsidRPr="0045425F">
        <w:rPr>
          <w:lang w:val="en-US"/>
        </w:rPr>
        <w:tab/>
      </w:r>
      <w:r w:rsidRPr="0045425F">
        <w:rPr>
          <w:b/>
          <w:lang w:val="en-US"/>
        </w:rPr>
        <w:t>D.</w:t>
      </w:r>
      <w:r w:rsidRPr="0045425F">
        <w:rPr>
          <w:lang w:val="en-US"/>
        </w:rPr>
        <w:t xml:space="preserve"> điểm N.</w:t>
      </w:r>
    </w:p>
    <w:p w:rsidR="00171C31" w:rsidRPr="0045425F" w:rsidRDefault="00171C31" w:rsidP="00B40FD8">
      <w:pPr>
        <w:spacing w:before="120" w:line="264" w:lineRule="auto"/>
        <w:ind w:firstLine="709"/>
        <w:rPr>
          <w:lang w:val="en-US"/>
        </w:rPr>
      </w:pPr>
    </w:p>
    <w:p w:rsidR="00CA0536" w:rsidRPr="0045425F" w:rsidRDefault="00CA0536" w:rsidP="00B40FD8">
      <w:pPr>
        <w:spacing w:before="120" w:line="264" w:lineRule="auto"/>
        <w:ind w:firstLine="709"/>
        <w:rPr>
          <w:lang w:val="en-US"/>
        </w:rPr>
      </w:pPr>
      <w:r w:rsidRPr="0045425F">
        <w:rPr>
          <w:b/>
          <w:lang w:val="en-US"/>
        </w:rPr>
        <w:t>Câu 2.</w:t>
      </w:r>
      <w:r w:rsidRPr="0045425F">
        <w:rPr>
          <w:lang w:val="en-US"/>
        </w:rPr>
        <w:t xml:space="preserve"> Cho hàm số y = </w:t>
      </w:r>
      <w:r w:rsidRPr="0045425F">
        <w:rPr>
          <w:i/>
          <w:lang w:val="en-US"/>
        </w:rPr>
        <w:t>f</w:t>
      </w:r>
      <w:r w:rsidRPr="0045425F">
        <w:rPr>
          <w:lang w:val="en-US"/>
        </w:rPr>
        <w:t xml:space="preserve"> (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) có </w:t>
      </w:r>
      <w:r w:rsidRPr="0045425F">
        <w:rPr>
          <w:position w:val="-20"/>
        </w:rPr>
        <w:object w:dxaOrig="480" w:dyaOrig="440">
          <v:shape id="_x0000_i1036" type="#_x0000_t75" style="width:23.85pt;height:21.95pt" o:ole="">
            <v:imagedata r:id="rId29" o:title=""/>
          </v:shape>
          <o:OLEObject Type="Embed" ProgID="Equation.DSMT4" ShapeID="_x0000_i1036" DrawAspect="Content" ObjectID="_1538423316" r:id="rId30"/>
        </w:object>
      </w:r>
      <w:r w:rsidRPr="0045425F">
        <w:rPr>
          <w:i/>
          <w:lang w:val="en-US"/>
        </w:rPr>
        <w:t>f</w:t>
      </w:r>
      <w:r w:rsidRPr="0045425F">
        <w:rPr>
          <w:lang w:val="en-US"/>
        </w:rPr>
        <w:t xml:space="preserve"> (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) = 1 và </w:t>
      </w:r>
      <w:r w:rsidRPr="0045425F">
        <w:rPr>
          <w:position w:val="-20"/>
        </w:rPr>
        <w:object w:dxaOrig="480" w:dyaOrig="440">
          <v:shape id="_x0000_i1037" type="#_x0000_t75" style="width:23.85pt;height:21.95pt" o:ole="">
            <v:imagedata r:id="rId31" o:title=""/>
          </v:shape>
          <o:OLEObject Type="Embed" ProgID="Equation.DSMT4" ShapeID="_x0000_i1037" DrawAspect="Content" ObjectID="_1538423317" r:id="rId32"/>
        </w:object>
      </w:r>
      <w:r w:rsidRPr="0045425F">
        <w:rPr>
          <w:i/>
          <w:lang w:val="en-US"/>
        </w:rPr>
        <w:t>f</w:t>
      </w:r>
      <w:r w:rsidRPr="0045425F">
        <w:rPr>
          <w:lang w:val="en-US"/>
        </w:rPr>
        <w:t xml:space="preserve"> (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) = </w:t>
      </w:r>
      <w:r w:rsidRPr="0045425F">
        <w:rPr>
          <w:rFonts w:ascii="Symbol" w:hAnsi="Symbol"/>
          <w:lang w:val="en-US"/>
        </w:rPr>
        <w:t></w:t>
      </w:r>
      <w:r w:rsidRPr="0045425F">
        <w:rPr>
          <w:lang w:val="en-US"/>
        </w:rPr>
        <w:t xml:space="preserve"> 1. Khẳng định nào sau đây là khẳng định đúng ?</w:t>
      </w:r>
    </w:p>
    <w:p w:rsidR="00CA0536" w:rsidRPr="0045425F" w:rsidRDefault="00CA0536" w:rsidP="00B40FD8">
      <w:pPr>
        <w:spacing w:before="120" w:line="264" w:lineRule="auto"/>
        <w:rPr>
          <w:lang w:val="en-US"/>
        </w:rPr>
      </w:pPr>
      <w:r w:rsidRPr="0045425F">
        <w:rPr>
          <w:b/>
          <w:lang w:val="en-US"/>
        </w:rPr>
        <w:t>A.</w:t>
      </w:r>
      <w:r w:rsidRPr="0045425F">
        <w:rPr>
          <w:lang w:val="en-US"/>
        </w:rPr>
        <w:t xml:space="preserve"> Đồ thị hàm số đã cho không có tiệm cận ngang.</w:t>
      </w:r>
    </w:p>
    <w:p w:rsidR="00CA0536" w:rsidRPr="0045425F" w:rsidRDefault="00CA0536" w:rsidP="00B40FD8">
      <w:pPr>
        <w:spacing w:before="120" w:line="264" w:lineRule="auto"/>
        <w:rPr>
          <w:lang w:val="en-US"/>
        </w:rPr>
      </w:pPr>
      <w:r w:rsidRPr="0045425F">
        <w:rPr>
          <w:b/>
          <w:lang w:val="en-US"/>
        </w:rPr>
        <w:t xml:space="preserve">B. </w:t>
      </w:r>
      <w:r w:rsidRPr="0045425F">
        <w:rPr>
          <w:lang w:val="en-US"/>
        </w:rPr>
        <w:t>Đồ thị hàm số đã cho có đúng một tiệm cận ngang.</w:t>
      </w:r>
    </w:p>
    <w:p w:rsidR="00CA0536" w:rsidRPr="0045425F" w:rsidRDefault="00CA0536" w:rsidP="00B40FD8">
      <w:pPr>
        <w:spacing w:before="120" w:line="264" w:lineRule="auto"/>
        <w:rPr>
          <w:lang w:val="en-US"/>
        </w:rPr>
      </w:pPr>
      <w:r w:rsidRPr="0045425F">
        <w:rPr>
          <w:b/>
          <w:lang w:val="en-US"/>
        </w:rPr>
        <w:t>C.</w:t>
      </w:r>
      <w:r w:rsidRPr="0045425F">
        <w:rPr>
          <w:lang w:val="en-US"/>
        </w:rPr>
        <w:t xml:space="preserve"> Đồ thị hàm số đã cho có hai tiệm cận ngang là các đường thẳng y = 1 và y = </w:t>
      </w:r>
      <w:r w:rsidRPr="0045425F">
        <w:rPr>
          <w:rFonts w:ascii="Symbol" w:hAnsi="Symbol"/>
          <w:lang w:val="en-US"/>
        </w:rPr>
        <w:t></w:t>
      </w:r>
      <w:r w:rsidRPr="0045425F">
        <w:rPr>
          <w:lang w:val="en-US"/>
        </w:rPr>
        <w:t>1.</w:t>
      </w:r>
    </w:p>
    <w:p w:rsidR="00CA0536" w:rsidRPr="0045425F" w:rsidRDefault="00CA0536" w:rsidP="00B40FD8">
      <w:pPr>
        <w:spacing w:before="120" w:line="264" w:lineRule="auto"/>
        <w:rPr>
          <w:lang w:val="en-US"/>
        </w:rPr>
      </w:pPr>
      <w:r w:rsidRPr="0045425F">
        <w:rPr>
          <w:b/>
          <w:lang w:val="en-US"/>
        </w:rPr>
        <w:t>D.</w:t>
      </w:r>
      <w:r w:rsidRPr="0045425F">
        <w:rPr>
          <w:lang w:val="en-US"/>
        </w:rPr>
        <w:t xml:space="preserve"> Đồ thị hàm số đã cho có hai tiệm cận ngang là các đường thẳng x = 1 và x = </w:t>
      </w:r>
      <w:r w:rsidRPr="0045425F">
        <w:rPr>
          <w:rFonts w:ascii="Symbol" w:hAnsi="Symbol"/>
          <w:lang w:val="en-US"/>
        </w:rPr>
        <w:t></w:t>
      </w:r>
      <w:r w:rsidRPr="0045425F">
        <w:rPr>
          <w:lang w:val="en-US"/>
        </w:rPr>
        <w:t>1.</w:t>
      </w:r>
    </w:p>
    <w:p w:rsidR="00CA0536" w:rsidRPr="008C3D8E" w:rsidRDefault="00CA0536" w:rsidP="00B40FD8">
      <w:pPr>
        <w:spacing w:before="120" w:line="264" w:lineRule="auto"/>
        <w:ind w:firstLine="0"/>
        <w:rPr>
          <w:i/>
          <w:color w:val="FF0000"/>
        </w:rPr>
      </w:pPr>
      <w:r w:rsidRPr="0045425F">
        <w:tab/>
      </w:r>
      <w:r w:rsidRPr="008C3D8E">
        <w:rPr>
          <w:color w:val="FF0000"/>
        </w:rPr>
        <w:t xml:space="preserve">4. Chỉ có duy nhất một đáp án đúng (không có loại câu đáp án </w:t>
      </w:r>
      <w:r w:rsidRPr="008C3D8E">
        <w:rPr>
          <w:i/>
          <w:color w:val="FF0000"/>
        </w:rPr>
        <w:t xml:space="preserve">cả 3 câu trên đều đúng </w:t>
      </w:r>
      <w:r w:rsidRPr="008C3D8E">
        <w:rPr>
          <w:color w:val="FF0000"/>
        </w:rPr>
        <w:t xml:space="preserve">hoặc </w:t>
      </w:r>
      <w:r w:rsidRPr="008C3D8E">
        <w:rPr>
          <w:i/>
          <w:color w:val="FF0000"/>
        </w:rPr>
        <w:t>cả 3 câu trên đều sai</w:t>
      </w:r>
      <w:r w:rsidR="008C3D8E">
        <w:rPr>
          <w:i/>
          <w:color w:val="FF0000"/>
          <w:lang w:val="en-US"/>
        </w:rPr>
        <w:t>)</w:t>
      </w:r>
      <w:r w:rsidRPr="008C3D8E">
        <w:rPr>
          <w:i/>
          <w:color w:val="FF0000"/>
        </w:rPr>
        <w:t>.</w:t>
      </w:r>
    </w:p>
    <w:p w:rsidR="00CA0536" w:rsidRPr="00B40FD8" w:rsidRDefault="00CA0536" w:rsidP="00B40FD8">
      <w:pPr>
        <w:spacing w:before="120" w:line="264" w:lineRule="auto"/>
        <w:ind w:firstLine="0"/>
        <w:rPr>
          <w:i/>
          <w:color w:val="FF0000"/>
        </w:rPr>
      </w:pPr>
      <w:r w:rsidRPr="0045425F">
        <w:rPr>
          <w:i/>
        </w:rPr>
        <w:tab/>
      </w:r>
      <w:r w:rsidRPr="00B40FD8">
        <w:rPr>
          <w:i/>
          <w:color w:val="FF0000"/>
        </w:rPr>
        <w:t>Ví dụ câu thực hiện chưa đúng:</w:t>
      </w:r>
    </w:p>
    <w:p w:rsidR="00AF227D" w:rsidRPr="0045425F" w:rsidRDefault="00CA0536" w:rsidP="00B40FD8">
      <w:pPr>
        <w:spacing w:before="120" w:line="264" w:lineRule="auto"/>
        <w:ind w:left="390" w:hanging="390"/>
      </w:pPr>
      <w:r w:rsidRPr="0045425F">
        <w:rPr>
          <w:rFonts w:ascii="VNI-Times" w:hAnsi="VNI-Times"/>
        </w:rPr>
        <w:tab/>
      </w:r>
      <w:r w:rsidRPr="0045425F">
        <w:rPr>
          <w:rFonts w:ascii="VNI-Times" w:hAnsi="VNI-Times"/>
        </w:rPr>
        <w:tab/>
      </w:r>
      <w:r w:rsidR="00AF227D" w:rsidRPr="0045425F">
        <w:t xml:space="preserve">3. Miền xác định của </w:t>
      </w:r>
      <w:r w:rsidR="00AF227D" w:rsidRPr="0045425F">
        <w:rPr>
          <w:position w:val="-22"/>
        </w:rPr>
        <w:object w:dxaOrig="940" w:dyaOrig="580">
          <v:shape id="_x0000_i1038" type="#_x0000_t75" style="width:47.2pt;height:28.5pt" o:ole="">
            <v:imagedata r:id="rId33" o:title=""/>
          </v:shape>
          <o:OLEObject Type="Embed" ProgID="Equation.DSMT4" ShapeID="_x0000_i1038" DrawAspect="Content" ObjectID="_1538423318" r:id="rId34"/>
        </w:object>
      </w:r>
      <w:r w:rsidR="00AF227D" w:rsidRPr="0045425F">
        <w:t xml:space="preserve"> là: </w:t>
      </w:r>
    </w:p>
    <w:p w:rsidR="00AF227D" w:rsidRDefault="00AF227D" w:rsidP="00B40FD8">
      <w:pPr>
        <w:spacing w:before="120" w:line="264" w:lineRule="auto"/>
        <w:ind w:left="672" w:firstLine="0"/>
        <w:rPr>
          <w:lang w:val="en-US"/>
        </w:rPr>
      </w:pPr>
      <w:r w:rsidRPr="0045425F">
        <w:t>a/ R</w:t>
      </w:r>
      <w:r w:rsidRPr="0045425F">
        <w:tab/>
      </w:r>
      <w:r w:rsidRPr="0045425F">
        <w:tab/>
        <w:t>b/ R \ {2}</w:t>
      </w:r>
      <w:r w:rsidRPr="0045425F">
        <w:tab/>
      </w:r>
      <w:r w:rsidRPr="0045425F">
        <w:tab/>
        <w:t>c/ R \ {-e}</w:t>
      </w:r>
      <w:r w:rsidRPr="0045425F">
        <w:tab/>
        <w:t>d/ không tìm được</w:t>
      </w:r>
      <w:r w:rsidRPr="0045425F">
        <w:tab/>
        <w:t>e/ các ý trên sai.</w:t>
      </w:r>
    </w:p>
    <w:p w:rsidR="004F0209" w:rsidRPr="004F0209" w:rsidRDefault="004F0209" w:rsidP="00B40FD8">
      <w:pPr>
        <w:spacing w:before="120" w:line="264" w:lineRule="auto"/>
        <w:ind w:left="672" w:firstLine="0"/>
        <w:rPr>
          <w:lang w:val="en-US"/>
        </w:rPr>
      </w:pPr>
    </w:p>
    <w:p w:rsidR="00AF227D" w:rsidRPr="0045425F" w:rsidRDefault="00AF227D" w:rsidP="00B40FD8">
      <w:pPr>
        <w:pStyle w:val="Style1"/>
        <w:spacing w:before="120" w:line="264" w:lineRule="auto"/>
        <w:ind w:left="504" w:hanging="504"/>
        <w:rPr>
          <w:bCs/>
          <w:sz w:val="24"/>
          <w:szCs w:val="24"/>
          <w:lang w:val="fr-FR"/>
        </w:rPr>
      </w:pPr>
      <w:r w:rsidRPr="0045425F">
        <w:rPr>
          <w:sz w:val="24"/>
          <w:szCs w:val="24"/>
          <w:lang w:val="vi-VN"/>
        </w:rPr>
        <w:t xml:space="preserve"> </w:t>
      </w:r>
      <w:r w:rsidRPr="0045425F">
        <w:rPr>
          <w:sz w:val="24"/>
          <w:szCs w:val="24"/>
          <w:lang w:val="vi-VN"/>
        </w:rPr>
        <w:tab/>
      </w:r>
      <w:r w:rsidR="004F0209">
        <w:rPr>
          <w:sz w:val="24"/>
          <w:szCs w:val="24"/>
        </w:rPr>
        <w:tab/>
      </w:r>
      <w:r w:rsidRPr="0045425F">
        <w:rPr>
          <w:bCs/>
          <w:sz w:val="24"/>
          <w:szCs w:val="24"/>
          <w:lang w:val="fr-FR"/>
        </w:rPr>
        <w:t>1. M</w:t>
      </w:r>
      <w:r w:rsidRPr="0045425F">
        <w:rPr>
          <w:rFonts w:ascii="Times New Roman" w:hAnsi="Times New Roman"/>
          <w:bCs/>
          <w:sz w:val="24"/>
          <w:szCs w:val="24"/>
          <w:lang w:val="fr-FR"/>
        </w:rPr>
        <w:t>ặ</w:t>
      </w:r>
      <w:r w:rsidRPr="0045425F">
        <w:rPr>
          <w:bCs/>
          <w:sz w:val="24"/>
          <w:szCs w:val="24"/>
          <w:lang w:val="fr-FR"/>
        </w:rPr>
        <w:t>t ph</w:t>
      </w:r>
      <w:r w:rsidRPr="0045425F">
        <w:rPr>
          <w:rFonts w:ascii="Times New Roman" w:hAnsi="Times New Roman"/>
          <w:bCs/>
          <w:sz w:val="24"/>
          <w:szCs w:val="24"/>
          <w:lang w:val="fr-FR"/>
        </w:rPr>
        <w:t>ẳ</w:t>
      </w:r>
      <w:r w:rsidRPr="0045425F">
        <w:rPr>
          <w:bCs/>
          <w:sz w:val="24"/>
          <w:szCs w:val="24"/>
          <w:lang w:val="fr-FR"/>
        </w:rPr>
        <w:t>ng : 4x – 6y – 10z + 5 = 0</w:t>
      </w:r>
    </w:p>
    <w:p w:rsidR="00AF227D" w:rsidRPr="0045425F" w:rsidRDefault="00AF227D" w:rsidP="004F0209">
      <w:pPr>
        <w:spacing w:before="120" w:line="264" w:lineRule="auto"/>
        <w:ind w:left="825" w:hanging="105"/>
        <w:rPr>
          <w:bCs/>
        </w:rPr>
      </w:pPr>
      <w:r w:rsidRPr="0045425F">
        <w:rPr>
          <w:bCs/>
        </w:rPr>
        <w:t>a)</w:t>
      </w:r>
      <w:r w:rsidRPr="0045425F">
        <w:rPr>
          <w:bCs/>
          <w:lang w:val="fr-FR"/>
        </w:rPr>
        <w:t xml:space="preserve"> </w:t>
      </w:r>
      <w:r w:rsidRPr="0045425F">
        <w:rPr>
          <w:bCs/>
        </w:rPr>
        <w:t xml:space="preserve">qua điểm </w:t>
      </w:r>
      <w:r w:rsidRPr="0045425F">
        <w:rPr>
          <w:bCs/>
          <w:position w:val="-30"/>
        </w:rPr>
        <w:object w:dxaOrig="999" w:dyaOrig="740">
          <v:shape id="_x0000_i1039" type="#_x0000_t75" style="width:50.05pt;height:36.95pt" o:ole="">
            <v:imagedata r:id="rId35" o:title=""/>
          </v:shape>
          <o:OLEObject Type="Embed" ProgID="Equation.DSMT4" ShapeID="_x0000_i1039" DrawAspect="Content" ObjectID="_1538423319" r:id="rId36"/>
        </w:object>
      </w:r>
      <w:r w:rsidRPr="0045425F">
        <w:rPr>
          <w:bCs/>
        </w:rPr>
        <w:t xml:space="preserve"> và vuông góc với </w:t>
      </w:r>
      <w:r w:rsidRPr="0045425F">
        <w:rPr>
          <w:bCs/>
          <w:position w:val="-4"/>
        </w:rPr>
        <w:object w:dxaOrig="220" w:dyaOrig="279">
          <v:shape id="_x0000_i1040" type="#_x0000_t75" style="width:11.2pt;height:13.55pt" o:ole="">
            <v:imagedata r:id="rId37" o:title=""/>
          </v:shape>
          <o:OLEObject Type="Embed" ProgID="Equation.DSMT4" ShapeID="_x0000_i1040" DrawAspect="Content" ObjectID="_1538423320" r:id="rId38"/>
        </w:object>
      </w:r>
      <w:r w:rsidRPr="0045425F">
        <w:rPr>
          <w:bCs/>
        </w:rPr>
        <w:t>= (-2; 3; 5)</w:t>
      </w:r>
    </w:p>
    <w:p w:rsidR="00AF227D" w:rsidRPr="0045425F" w:rsidRDefault="00AF227D" w:rsidP="004F0209">
      <w:pPr>
        <w:spacing w:before="120" w:line="264" w:lineRule="auto"/>
        <w:ind w:left="825" w:hanging="105"/>
        <w:rPr>
          <w:bCs/>
        </w:rPr>
      </w:pPr>
      <w:r w:rsidRPr="0045425F">
        <w:rPr>
          <w:bCs/>
        </w:rPr>
        <w:t>b) có cặp vectơ chỉ phương là (6, 4, 0) và (3, 2, 0)</w:t>
      </w:r>
    </w:p>
    <w:p w:rsidR="00AF227D" w:rsidRPr="0045425F" w:rsidRDefault="00AF227D" w:rsidP="004F0209">
      <w:pPr>
        <w:spacing w:before="120" w:line="264" w:lineRule="auto"/>
        <w:ind w:left="825" w:hanging="105"/>
        <w:rPr>
          <w:bCs/>
        </w:rPr>
      </w:pPr>
      <w:r w:rsidRPr="0045425F">
        <w:rPr>
          <w:bCs/>
        </w:rPr>
        <w:t>c) cắt cả 3 trục tọa độ</w:t>
      </w:r>
    </w:p>
    <w:p w:rsidR="00AF227D" w:rsidRPr="0045425F" w:rsidRDefault="00AF227D" w:rsidP="004F0209">
      <w:pPr>
        <w:spacing w:before="120" w:line="264" w:lineRule="auto"/>
        <w:ind w:left="825" w:hanging="105"/>
        <w:rPr>
          <w:bCs/>
        </w:rPr>
      </w:pPr>
      <w:r w:rsidRPr="0045425F">
        <w:rPr>
          <w:bCs/>
        </w:rPr>
        <w:t>d) chỉ có 2 câu trong 3 câu trên là đúng</w:t>
      </w:r>
    </w:p>
    <w:p w:rsidR="00AF227D" w:rsidRPr="0045425F" w:rsidRDefault="00AF227D" w:rsidP="004F0209">
      <w:pPr>
        <w:spacing w:before="120" w:line="264" w:lineRule="auto"/>
        <w:ind w:left="825" w:hanging="105"/>
        <w:rPr>
          <w:bCs/>
        </w:rPr>
      </w:pPr>
      <w:r w:rsidRPr="0045425F">
        <w:rPr>
          <w:bCs/>
        </w:rPr>
        <w:t>e) cả ba câu đều đúng</w:t>
      </w:r>
    </w:p>
    <w:p w:rsidR="00CA0536" w:rsidRPr="004F0209" w:rsidRDefault="00CA0536" w:rsidP="00B40FD8">
      <w:pPr>
        <w:spacing w:before="120" w:line="264" w:lineRule="auto"/>
        <w:ind w:left="390" w:hanging="390"/>
        <w:rPr>
          <w:rFonts w:ascii="VNI-Times" w:hAnsi="VNI-Times"/>
          <w:color w:val="FF0000"/>
        </w:rPr>
      </w:pPr>
      <w:r w:rsidRPr="0045425F">
        <w:rPr>
          <w:rFonts w:ascii="VNI-Times" w:hAnsi="VNI-Times"/>
        </w:rPr>
        <w:t xml:space="preserve">        </w:t>
      </w:r>
      <w:r w:rsidRPr="004F0209">
        <w:rPr>
          <w:rFonts w:ascii="VNI-Times" w:hAnsi="VNI-Times"/>
          <w:color w:val="FF0000"/>
        </w:rPr>
        <w:tab/>
      </w:r>
      <w:r w:rsidRPr="004F0209">
        <w:rPr>
          <w:rFonts w:ascii="VNI-Times" w:hAnsi="VNI-Times"/>
          <w:i/>
          <w:color w:val="FF0000"/>
        </w:rPr>
        <w:t>Ví d</w:t>
      </w:r>
      <w:r w:rsidRPr="004F0209">
        <w:rPr>
          <w:rFonts w:cs="Times New Roman"/>
          <w:i/>
          <w:color w:val="FF0000"/>
        </w:rPr>
        <w:t>ụ câu thực hiện đúng:</w:t>
      </w:r>
      <w:r w:rsidRPr="004F0209">
        <w:rPr>
          <w:rFonts w:ascii="VNI-Times" w:hAnsi="VNI-Times"/>
          <w:color w:val="FF0000"/>
        </w:rPr>
        <w:t xml:space="preserve">   </w:t>
      </w:r>
    </w:p>
    <w:p w:rsidR="00CA0536" w:rsidRPr="0045425F" w:rsidRDefault="00CA0536" w:rsidP="004F0209">
      <w:pPr>
        <w:spacing w:before="120" w:line="264" w:lineRule="auto"/>
        <w:ind w:firstLine="390"/>
        <w:rPr>
          <w:rFonts w:asciiTheme="majorHAnsi" w:hAnsiTheme="majorHAnsi"/>
        </w:rPr>
      </w:pPr>
      <w:r w:rsidRPr="0045425F">
        <w:rPr>
          <w:rFonts w:asciiTheme="majorHAnsi" w:hAnsiTheme="majorHAnsi"/>
          <w:b/>
        </w:rPr>
        <w:t>Câu 20.</w:t>
      </w:r>
      <w:r w:rsidRPr="0045425F">
        <w:rPr>
          <w:rFonts w:asciiTheme="majorHAnsi" w:hAnsiTheme="majorHAnsi"/>
        </w:rPr>
        <w:t xml:space="preserve"> Cho hai số thực </w:t>
      </w:r>
      <w:r w:rsidRPr="0045425F">
        <w:rPr>
          <w:rFonts w:asciiTheme="majorHAnsi" w:hAnsiTheme="majorHAnsi"/>
          <w:i/>
        </w:rPr>
        <w:t>a</w:t>
      </w:r>
      <w:r w:rsidRPr="0045425F">
        <w:rPr>
          <w:rFonts w:asciiTheme="majorHAnsi" w:hAnsiTheme="majorHAnsi"/>
        </w:rPr>
        <w:t xml:space="preserve"> và </w:t>
      </w:r>
      <w:r w:rsidRPr="0045425F">
        <w:rPr>
          <w:rFonts w:asciiTheme="majorHAnsi" w:hAnsiTheme="majorHAnsi"/>
          <w:i/>
        </w:rPr>
        <w:t>b</w:t>
      </w:r>
      <w:r w:rsidRPr="0045425F">
        <w:rPr>
          <w:rFonts w:asciiTheme="majorHAnsi" w:hAnsiTheme="majorHAnsi"/>
        </w:rPr>
        <w:t xml:space="preserve">, với 1 &lt; </w:t>
      </w:r>
      <w:r w:rsidRPr="0045425F">
        <w:rPr>
          <w:rFonts w:asciiTheme="majorHAnsi" w:hAnsiTheme="majorHAnsi"/>
          <w:i/>
        </w:rPr>
        <w:t>a</w:t>
      </w:r>
      <w:r w:rsidRPr="0045425F">
        <w:rPr>
          <w:rFonts w:asciiTheme="majorHAnsi" w:hAnsiTheme="majorHAnsi"/>
        </w:rPr>
        <w:t xml:space="preserve"> &lt; </w:t>
      </w:r>
      <w:r w:rsidRPr="0045425F">
        <w:rPr>
          <w:rFonts w:asciiTheme="majorHAnsi" w:hAnsiTheme="majorHAnsi"/>
          <w:i/>
        </w:rPr>
        <w:t>b</w:t>
      </w:r>
      <w:r w:rsidRPr="0045425F">
        <w:rPr>
          <w:rFonts w:asciiTheme="majorHAnsi" w:hAnsiTheme="majorHAnsi"/>
        </w:rPr>
        <w:t>. Khẳng định nào dưới đây là khẳng định đúng?</w:t>
      </w:r>
    </w:p>
    <w:p w:rsidR="00CA0536" w:rsidRPr="0045425F" w:rsidRDefault="00CA0536" w:rsidP="00B40FD8">
      <w:pPr>
        <w:spacing w:before="120" w:line="264" w:lineRule="auto"/>
        <w:ind w:firstLine="0"/>
        <w:rPr>
          <w:rFonts w:asciiTheme="majorHAnsi" w:hAnsiTheme="majorHAnsi"/>
          <w:lang w:val="fr-FR"/>
        </w:rPr>
      </w:pPr>
      <w:r w:rsidRPr="0045425F">
        <w:rPr>
          <w:rFonts w:asciiTheme="majorHAnsi" w:hAnsiTheme="majorHAnsi"/>
        </w:rPr>
        <w:tab/>
      </w:r>
      <w:r w:rsidRPr="0045425F">
        <w:rPr>
          <w:rFonts w:asciiTheme="majorHAnsi" w:hAnsiTheme="majorHAnsi"/>
          <w:b/>
          <w:lang w:val="fr-FR"/>
        </w:rPr>
        <w:t xml:space="preserve">A. </w:t>
      </w:r>
      <w:r w:rsidRPr="0045425F">
        <w:rPr>
          <w:rFonts w:asciiTheme="majorHAnsi" w:hAnsiTheme="majorHAnsi"/>
          <w:lang w:val="fr-FR"/>
        </w:rPr>
        <w:t>log</w:t>
      </w:r>
      <w:r w:rsidRPr="0045425F">
        <w:rPr>
          <w:rFonts w:asciiTheme="majorHAnsi" w:hAnsiTheme="majorHAnsi"/>
          <w:i/>
          <w:vertAlign w:val="subscript"/>
          <w:lang w:val="fr-FR"/>
        </w:rPr>
        <w:t>a</w:t>
      </w:r>
      <w:r w:rsidRPr="0045425F">
        <w:rPr>
          <w:rFonts w:asciiTheme="majorHAnsi" w:hAnsiTheme="majorHAnsi"/>
          <w:i/>
          <w:lang w:val="fr-FR"/>
        </w:rPr>
        <w:t>b</w:t>
      </w:r>
      <w:r w:rsidRPr="0045425F">
        <w:rPr>
          <w:rFonts w:asciiTheme="majorHAnsi" w:hAnsiTheme="majorHAnsi"/>
          <w:lang w:val="fr-FR"/>
        </w:rPr>
        <w:t xml:space="preserve"> &lt; 1 &lt; log</w:t>
      </w:r>
      <w:r w:rsidRPr="0045425F">
        <w:rPr>
          <w:rFonts w:asciiTheme="majorHAnsi" w:hAnsiTheme="majorHAnsi"/>
          <w:i/>
          <w:vertAlign w:val="subscript"/>
          <w:lang w:val="fr-FR"/>
        </w:rPr>
        <w:t>b</w:t>
      </w:r>
      <w:r w:rsidRPr="0045425F">
        <w:rPr>
          <w:rFonts w:asciiTheme="majorHAnsi" w:hAnsiTheme="majorHAnsi"/>
          <w:i/>
          <w:lang w:val="fr-FR"/>
        </w:rPr>
        <w:t>a</w:t>
      </w:r>
      <w:r w:rsidRPr="0045425F">
        <w:rPr>
          <w:rFonts w:asciiTheme="majorHAnsi" w:hAnsiTheme="majorHAnsi"/>
          <w:lang w:val="fr-FR"/>
        </w:rPr>
        <w:t>.</w:t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b/>
          <w:lang w:val="fr-FR"/>
        </w:rPr>
        <w:t xml:space="preserve">B. </w:t>
      </w:r>
      <w:r w:rsidRPr="0045425F">
        <w:rPr>
          <w:rFonts w:asciiTheme="majorHAnsi" w:hAnsiTheme="majorHAnsi"/>
          <w:lang w:val="fr-FR"/>
        </w:rPr>
        <w:t>1 &lt; log</w:t>
      </w:r>
      <w:r w:rsidRPr="0045425F">
        <w:rPr>
          <w:rFonts w:asciiTheme="majorHAnsi" w:hAnsiTheme="majorHAnsi"/>
          <w:i/>
          <w:vertAlign w:val="subscript"/>
          <w:lang w:val="fr-FR"/>
        </w:rPr>
        <w:t>a</w:t>
      </w:r>
      <w:r w:rsidRPr="0045425F">
        <w:rPr>
          <w:rFonts w:asciiTheme="majorHAnsi" w:hAnsiTheme="majorHAnsi"/>
          <w:i/>
          <w:lang w:val="fr-FR"/>
        </w:rPr>
        <w:t xml:space="preserve">b </w:t>
      </w:r>
      <w:r w:rsidRPr="0045425F">
        <w:rPr>
          <w:rFonts w:asciiTheme="majorHAnsi" w:hAnsiTheme="majorHAnsi"/>
          <w:lang w:val="fr-FR"/>
        </w:rPr>
        <w:t>&lt; log</w:t>
      </w:r>
      <w:r w:rsidRPr="0045425F">
        <w:rPr>
          <w:rFonts w:asciiTheme="majorHAnsi" w:hAnsiTheme="majorHAnsi"/>
          <w:i/>
          <w:vertAlign w:val="subscript"/>
          <w:lang w:val="fr-FR"/>
        </w:rPr>
        <w:t>b</w:t>
      </w:r>
      <w:r w:rsidRPr="0045425F">
        <w:rPr>
          <w:rFonts w:asciiTheme="majorHAnsi" w:hAnsiTheme="majorHAnsi"/>
          <w:i/>
          <w:lang w:val="fr-FR"/>
        </w:rPr>
        <w:t>a</w:t>
      </w:r>
      <w:r w:rsidRPr="0045425F">
        <w:rPr>
          <w:rFonts w:asciiTheme="majorHAnsi" w:hAnsiTheme="majorHAnsi"/>
          <w:lang w:val="fr-FR"/>
        </w:rPr>
        <w:t>.</w:t>
      </w:r>
    </w:p>
    <w:p w:rsidR="00CA0536" w:rsidRPr="0045425F" w:rsidRDefault="00CA0536" w:rsidP="00B40FD8">
      <w:pPr>
        <w:spacing w:before="120" w:line="264" w:lineRule="auto"/>
        <w:ind w:firstLine="0"/>
        <w:rPr>
          <w:rFonts w:asciiTheme="majorHAnsi" w:hAnsiTheme="majorHAnsi"/>
          <w:lang w:val="fr-FR"/>
        </w:rPr>
      </w:pP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b/>
          <w:lang w:val="fr-FR"/>
        </w:rPr>
        <w:t xml:space="preserve">C. </w:t>
      </w:r>
      <w:r w:rsidRPr="0045425F">
        <w:rPr>
          <w:rFonts w:asciiTheme="majorHAnsi" w:hAnsiTheme="majorHAnsi"/>
          <w:lang w:val="fr-FR"/>
        </w:rPr>
        <w:t>log</w:t>
      </w:r>
      <w:r w:rsidRPr="0045425F">
        <w:rPr>
          <w:rFonts w:asciiTheme="majorHAnsi" w:hAnsiTheme="majorHAnsi"/>
          <w:i/>
          <w:vertAlign w:val="subscript"/>
          <w:lang w:val="fr-FR"/>
        </w:rPr>
        <w:t>b</w:t>
      </w:r>
      <w:r w:rsidRPr="0045425F">
        <w:rPr>
          <w:rFonts w:asciiTheme="majorHAnsi" w:hAnsiTheme="majorHAnsi"/>
          <w:i/>
          <w:lang w:val="fr-FR"/>
        </w:rPr>
        <w:t>a</w:t>
      </w:r>
      <w:r w:rsidRPr="0045425F">
        <w:rPr>
          <w:rFonts w:asciiTheme="majorHAnsi" w:hAnsiTheme="majorHAnsi"/>
          <w:lang w:val="fr-FR"/>
        </w:rPr>
        <w:t xml:space="preserve"> &lt; log</w:t>
      </w:r>
      <w:r w:rsidRPr="0045425F">
        <w:rPr>
          <w:rFonts w:asciiTheme="majorHAnsi" w:hAnsiTheme="majorHAnsi"/>
          <w:i/>
          <w:vertAlign w:val="subscript"/>
          <w:lang w:val="fr-FR"/>
        </w:rPr>
        <w:t>a</w:t>
      </w:r>
      <w:r w:rsidRPr="0045425F">
        <w:rPr>
          <w:rFonts w:asciiTheme="majorHAnsi" w:hAnsiTheme="majorHAnsi"/>
          <w:i/>
          <w:lang w:val="fr-FR"/>
        </w:rPr>
        <w:t>b</w:t>
      </w:r>
      <w:r w:rsidRPr="0045425F">
        <w:rPr>
          <w:rFonts w:asciiTheme="majorHAnsi" w:hAnsiTheme="majorHAnsi"/>
          <w:lang w:val="fr-FR"/>
        </w:rPr>
        <w:t xml:space="preserve"> &lt; 1.</w:t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b/>
          <w:lang w:val="fr-FR"/>
        </w:rPr>
        <w:t xml:space="preserve">D. </w:t>
      </w:r>
      <w:r w:rsidRPr="0045425F">
        <w:rPr>
          <w:rFonts w:asciiTheme="majorHAnsi" w:hAnsiTheme="majorHAnsi"/>
          <w:lang w:val="fr-FR"/>
        </w:rPr>
        <w:t>log</w:t>
      </w:r>
      <w:r w:rsidRPr="0045425F">
        <w:rPr>
          <w:rFonts w:asciiTheme="majorHAnsi" w:hAnsiTheme="majorHAnsi"/>
          <w:i/>
          <w:vertAlign w:val="subscript"/>
          <w:lang w:val="fr-FR"/>
        </w:rPr>
        <w:t>b</w:t>
      </w:r>
      <w:r w:rsidRPr="0045425F">
        <w:rPr>
          <w:rFonts w:asciiTheme="majorHAnsi" w:hAnsiTheme="majorHAnsi"/>
          <w:i/>
          <w:lang w:val="fr-FR"/>
        </w:rPr>
        <w:t>a</w:t>
      </w:r>
      <w:r w:rsidRPr="0045425F">
        <w:rPr>
          <w:rFonts w:asciiTheme="majorHAnsi" w:hAnsiTheme="majorHAnsi"/>
          <w:lang w:val="fr-FR"/>
        </w:rPr>
        <w:t xml:space="preserve"> &lt; 1 &lt; log</w:t>
      </w:r>
      <w:r w:rsidRPr="0045425F">
        <w:rPr>
          <w:rFonts w:asciiTheme="majorHAnsi" w:hAnsiTheme="majorHAnsi"/>
          <w:i/>
          <w:vertAlign w:val="subscript"/>
          <w:lang w:val="fr-FR"/>
        </w:rPr>
        <w:t>a</w:t>
      </w:r>
      <w:r w:rsidRPr="0045425F">
        <w:rPr>
          <w:rFonts w:asciiTheme="majorHAnsi" w:hAnsiTheme="majorHAnsi"/>
          <w:i/>
          <w:lang w:val="fr-FR"/>
        </w:rPr>
        <w:t>b</w:t>
      </w:r>
      <w:r w:rsidRPr="0045425F">
        <w:rPr>
          <w:rFonts w:asciiTheme="majorHAnsi" w:hAnsiTheme="majorHAnsi"/>
          <w:lang w:val="fr-FR"/>
        </w:rPr>
        <w:t>.</w:t>
      </w:r>
    </w:p>
    <w:p w:rsidR="00CA0536" w:rsidRPr="0045425F" w:rsidRDefault="00CA0536" w:rsidP="00B40FD8">
      <w:pPr>
        <w:spacing w:before="120" w:line="264" w:lineRule="auto"/>
        <w:ind w:firstLine="0"/>
        <w:rPr>
          <w:color w:val="FF0000"/>
        </w:rPr>
      </w:pPr>
      <w:r w:rsidRPr="0045425F">
        <w:tab/>
      </w:r>
      <w:r w:rsidRPr="0045425F">
        <w:rPr>
          <w:color w:val="FF0000"/>
        </w:rPr>
        <w:t xml:space="preserve">5. Nếu câu dẫn có hỏi </w:t>
      </w:r>
      <w:r w:rsidRPr="0045425F">
        <w:rPr>
          <w:i/>
          <w:color w:val="FF0000"/>
        </w:rPr>
        <w:t xml:space="preserve">Phát biểu nào sau đây </w:t>
      </w:r>
      <w:r w:rsidRPr="0045425F">
        <w:rPr>
          <w:b/>
          <w:i/>
          <w:color w:val="FF0000"/>
        </w:rPr>
        <w:t>sai</w:t>
      </w:r>
      <w:r w:rsidRPr="0045425F">
        <w:rPr>
          <w:i/>
          <w:color w:val="FF0000"/>
        </w:rPr>
        <w:t xml:space="preserve">? </w:t>
      </w:r>
      <w:r w:rsidRPr="0045425F">
        <w:rPr>
          <w:color w:val="FF0000"/>
        </w:rPr>
        <w:t xml:space="preserve">hay </w:t>
      </w:r>
      <w:r w:rsidRPr="0045425F">
        <w:rPr>
          <w:i/>
          <w:color w:val="FF0000"/>
        </w:rPr>
        <w:t xml:space="preserve">Phát biểu nào sau đây </w:t>
      </w:r>
      <w:r w:rsidRPr="0045425F">
        <w:rPr>
          <w:b/>
          <w:i/>
          <w:color w:val="FF0000"/>
        </w:rPr>
        <w:t xml:space="preserve">không </w:t>
      </w:r>
      <w:r w:rsidRPr="0045425F">
        <w:rPr>
          <w:i/>
          <w:color w:val="FF0000"/>
        </w:rPr>
        <w:t xml:space="preserve">đúng? </w:t>
      </w:r>
      <w:r w:rsidRPr="0045425F">
        <w:rPr>
          <w:color w:val="FF0000"/>
        </w:rPr>
        <w:t xml:space="preserve">thì từ </w:t>
      </w:r>
      <w:r w:rsidRPr="0045425F">
        <w:rPr>
          <w:i/>
          <w:color w:val="FF0000"/>
        </w:rPr>
        <w:t>sai</w:t>
      </w:r>
      <w:r w:rsidRPr="0045425F">
        <w:rPr>
          <w:color w:val="FF0000"/>
        </w:rPr>
        <w:t xml:space="preserve">, từ </w:t>
      </w:r>
      <w:r w:rsidRPr="0045425F">
        <w:rPr>
          <w:i/>
          <w:color w:val="FF0000"/>
        </w:rPr>
        <w:t xml:space="preserve">không </w:t>
      </w:r>
      <w:r w:rsidRPr="0045425F">
        <w:rPr>
          <w:color w:val="FF0000"/>
        </w:rPr>
        <w:t>phải được in đậm.</w:t>
      </w:r>
    </w:p>
    <w:p w:rsidR="00CA0536" w:rsidRPr="0045425F" w:rsidRDefault="00CA0536" w:rsidP="00B40FD8">
      <w:pPr>
        <w:spacing w:before="120" w:line="264" w:lineRule="auto"/>
        <w:ind w:firstLine="0"/>
        <w:rPr>
          <w:color w:val="FF0000"/>
        </w:rPr>
      </w:pPr>
      <w:r w:rsidRPr="0045425F">
        <w:rPr>
          <w:color w:val="FF0000"/>
        </w:rPr>
        <w:tab/>
        <w:t>Số thứ tự các câu hỏi và câu đáp án thường được in đậm (</w:t>
      </w:r>
      <w:r w:rsidRPr="0045425F">
        <w:rPr>
          <w:b/>
          <w:color w:val="FF0000"/>
        </w:rPr>
        <w:t xml:space="preserve">Câu 3.  A.  B.  C.  D.  </w:t>
      </w:r>
      <w:r w:rsidRPr="0045425F">
        <w:rPr>
          <w:color w:val="FF0000"/>
        </w:rPr>
        <w:t>).</w:t>
      </w:r>
    </w:p>
    <w:p w:rsidR="00CA0536" w:rsidRPr="004F0209" w:rsidRDefault="00CA0536" w:rsidP="00B40FD8">
      <w:pPr>
        <w:spacing w:before="120" w:line="264" w:lineRule="auto"/>
        <w:ind w:firstLine="0"/>
        <w:rPr>
          <w:i/>
          <w:color w:val="FF0000"/>
        </w:rPr>
      </w:pPr>
      <w:r w:rsidRPr="0045425F">
        <w:tab/>
      </w:r>
      <w:r w:rsidRPr="004F0209">
        <w:rPr>
          <w:i/>
          <w:color w:val="FF0000"/>
        </w:rPr>
        <w:t>Ví dụ câu thực hiện chưa đúng:</w:t>
      </w:r>
    </w:p>
    <w:p w:rsidR="00AF227D" w:rsidRPr="0045425F" w:rsidRDefault="00AF227D" w:rsidP="004F0209">
      <w:pPr>
        <w:spacing w:before="120" w:line="264" w:lineRule="auto"/>
        <w:ind w:left="390" w:firstLine="330"/>
      </w:pPr>
      <w:r w:rsidRPr="0045425F">
        <w:t>19. Xét các mệnh đề</w:t>
      </w:r>
    </w:p>
    <w:p w:rsidR="00AF227D" w:rsidRPr="0045425F" w:rsidRDefault="00AF227D" w:rsidP="004F0209">
      <w:pPr>
        <w:spacing w:before="120" w:line="264" w:lineRule="auto"/>
        <w:ind w:left="390" w:hanging="390"/>
      </w:pPr>
      <w:r w:rsidRPr="0045425F">
        <w:tab/>
      </w:r>
      <w:r w:rsidR="004F0209">
        <w:rPr>
          <w:lang w:val="en-US"/>
        </w:rPr>
        <w:tab/>
      </w:r>
      <w:r w:rsidRPr="0045425F">
        <w:t xml:space="preserve">I. </w:t>
      </w:r>
      <w:r w:rsidRPr="0045425F">
        <w:rPr>
          <w:position w:val="-28"/>
        </w:rPr>
        <w:object w:dxaOrig="900" w:dyaOrig="639">
          <v:shape id="_x0000_i1041" type="#_x0000_t75" style="width:44.4pt;height:31.8pt" o:ole="">
            <v:imagedata r:id="rId39" o:title=""/>
          </v:shape>
          <o:OLEObject Type="Embed" ProgID="Equation.DSMT4" ShapeID="_x0000_i1041" DrawAspect="Content" ObjectID="_1538423321" r:id="rId40"/>
        </w:object>
      </w:r>
      <w:r w:rsidRPr="0045425F">
        <w:t xml:space="preserve"> là một hàm số chẵn trong R</w:t>
      </w:r>
    </w:p>
    <w:p w:rsidR="00AF227D" w:rsidRPr="0045425F" w:rsidRDefault="00AF227D" w:rsidP="004F0209">
      <w:pPr>
        <w:spacing w:before="120" w:line="264" w:lineRule="auto"/>
        <w:ind w:left="390" w:hanging="390"/>
      </w:pPr>
      <w:r w:rsidRPr="0045425F">
        <w:tab/>
      </w:r>
      <w:r w:rsidR="004F0209">
        <w:rPr>
          <w:lang w:val="en-US"/>
        </w:rPr>
        <w:tab/>
      </w:r>
      <w:r w:rsidRPr="0045425F">
        <w:t>II. y = x</w:t>
      </w:r>
      <w:r w:rsidRPr="0045425F">
        <w:rPr>
          <w:vertAlign w:val="superscript"/>
        </w:rPr>
        <w:t>3</w:t>
      </w:r>
      <w:r w:rsidRPr="0045425F">
        <w:t xml:space="preserve">  là một hàm số lẻ trong R</w:t>
      </w:r>
      <w:r w:rsidRPr="0045425F">
        <w:rPr>
          <w:vertAlign w:val="superscript"/>
        </w:rPr>
        <w:t>+</w:t>
      </w:r>
    </w:p>
    <w:p w:rsidR="00AF227D" w:rsidRPr="0045425F" w:rsidRDefault="00AF227D" w:rsidP="004F0209">
      <w:pPr>
        <w:spacing w:before="120" w:line="264" w:lineRule="auto"/>
        <w:ind w:left="390" w:hanging="390"/>
      </w:pPr>
      <w:r w:rsidRPr="0045425F">
        <w:tab/>
      </w:r>
      <w:r w:rsidR="004F0209">
        <w:rPr>
          <w:lang w:val="en-US"/>
        </w:rPr>
        <w:tab/>
      </w:r>
      <w:r w:rsidRPr="0045425F">
        <w:t>III.  y = xcosx là một hàm số lẻ trong [-p; p]</w:t>
      </w:r>
    </w:p>
    <w:p w:rsidR="00AF227D" w:rsidRPr="0045425F" w:rsidRDefault="00AF227D" w:rsidP="004F0209">
      <w:pPr>
        <w:spacing w:before="120" w:line="264" w:lineRule="auto"/>
        <w:ind w:left="390" w:hanging="390"/>
      </w:pPr>
      <w:r w:rsidRPr="0045425F">
        <w:lastRenderedPageBreak/>
        <w:tab/>
      </w:r>
      <w:r w:rsidR="004F0209">
        <w:rPr>
          <w:lang w:val="en-US"/>
        </w:rPr>
        <w:tab/>
      </w:r>
      <w:r w:rsidRPr="0045425F">
        <w:t>Mệnh đề nào sai?</w:t>
      </w:r>
    </w:p>
    <w:p w:rsidR="00AF227D" w:rsidRPr="0045425F" w:rsidRDefault="00AF227D" w:rsidP="004F0209">
      <w:pPr>
        <w:spacing w:before="120" w:line="264" w:lineRule="auto"/>
        <w:ind w:left="672" w:firstLine="0"/>
      </w:pPr>
      <w:r w:rsidRPr="0045425F">
        <w:t>a/ chỉ I</w:t>
      </w:r>
      <w:r w:rsidRPr="0045425F">
        <w:tab/>
      </w:r>
      <w:r w:rsidRPr="0045425F">
        <w:tab/>
        <w:t>b/ chỉ II</w:t>
      </w:r>
      <w:r w:rsidRPr="0045425F">
        <w:tab/>
        <w:t>c/ chỉ III</w:t>
      </w:r>
      <w:r w:rsidRPr="0045425F">
        <w:tab/>
        <w:t>d/ chỉ I và III</w:t>
      </w:r>
      <w:r w:rsidRPr="0045425F">
        <w:tab/>
      </w:r>
      <w:r w:rsidRPr="0045425F">
        <w:tab/>
        <w:t>e/ cả I, II và III.</w:t>
      </w:r>
    </w:p>
    <w:p w:rsidR="00CA0536" w:rsidRPr="004F0209" w:rsidRDefault="00CA0536" w:rsidP="004F0209">
      <w:pPr>
        <w:spacing w:before="120" w:line="264" w:lineRule="auto"/>
        <w:ind w:firstLine="0"/>
        <w:rPr>
          <w:rFonts w:asciiTheme="majorHAnsi" w:hAnsiTheme="majorHAnsi"/>
          <w:i/>
          <w:color w:val="FF0000"/>
        </w:rPr>
      </w:pPr>
      <w:r w:rsidRPr="0045425F">
        <w:rPr>
          <w:rFonts w:ascii="VNI-Times" w:hAnsi="VNI-Times"/>
          <w:i/>
        </w:rPr>
        <w:t xml:space="preserve"> </w:t>
      </w:r>
      <w:r w:rsidRPr="0045425F">
        <w:rPr>
          <w:rFonts w:ascii="VNI-Times" w:hAnsi="VNI-Times"/>
        </w:rPr>
        <w:t xml:space="preserve">  </w:t>
      </w:r>
      <w:r w:rsidRPr="0045425F">
        <w:rPr>
          <w:rFonts w:ascii="VNI-Times" w:hAnsi="VNI-Times"/>
        </w:rPr>
        <w:tab/>
      </w:r>
      <w:r w:rsidRPr="004F0209">
        <w:rPr>
          <w:rFonts w:asciiTheme="majorHAnsi" w:hAnsiTheme="majorHAnsi"/>
          <w:i/>
          <w:color w:val="FF0000"/>
        </w:rPr>
        <w:t>Ví dụ câu thực hiện đúng:</w:t>
      </w:r>
    </w:p>
    <w:p w:rsidR="00CA0536" w:rsidRPr="0045425F" w:rsidRDefault="00CA0536" w:rsidP="00B40FD8">
      <w:pPr>
        <w:spacing w:before="120" w:line="264" w:lineRule="auto"/>
        <w:ind w:firstLine="0"/>
      </w:pPr>
      <w:r w:rsidRPr="0045425F">
        <w:rPr>
          <w:rFonts w:asciiTheme="majorHAnsi" w:hAnsiTheme="majorHAnsi"/>
          <w:i/>
        </w:rPr>
        <w:tab/>
      </w:r>
      <w:r w:rsidRPr="0045425F">
        <w:rPr>
          <w:rFonts w:asciiTheme="majorHAnsi" w:hAnsiTheme="majorHAnsi"/>
          <w:b/>
        </w:rPr>
        <w:t>Câu 16.</w:t>
      </w:r>
      <w:r w:rsidRPr="0045425F">
        <w:rPr>
          <w:rFonts w:asciiTheme="majorHAnsi" w:hAnsiTheme="majorHAnsi"/>
        </w:rPr>
        <w:t xml:space="preserve"> Cho hàm số </w:t>
      </w:r>
      <w:r w:rsidRPr="0045425F">
        <w:rPr>
          <w:rFonts w:asciiTheme="majorHAnsi" w:hAnsiTheme="majorHAnsi"/>
          <w:i/>
        </w:rPr>
        <w:t xml:space="preserve">f </w:t>
      </w:r>
      <w:r w:rsidRPr="0045425F">
        <w:rPr>
          <w:rFonts w:asciiTheme="majorHAnsi" w:hAnsiTheme="majorHAnsi"/>
        </w:rPr>
        <w:t>(</w:t>
      </w:r>
      <w:r w:rsidRPr="0045425F">
        <w:rPr>
          <w:rFonts w:asciiTheme="majorHAnsi" w:hAnsiTheme="majorHAnsi"/>
          <w:i/>
        </w:rPr>
        <w:t>x</w:t>
      </w:r>
      <w:r w:rsidRPr="0045425F">
        <w:rPr>
          <w:rFonts w:asciiTheme="majorHAnsi" w:hAnsiTheme="majorHAnsi"/>
        </w:rPr>
        <w:t>) = 2</w:t>
      </w:r>
      <w:r w:rsidRPr="0045425F">
        <w:rPr>
          <w:rFonts w:asciiTheme="majorHAnsi" w:hAnsiTheme="majorHAnsi"/>
          <w:i/>
          <w:vertAlign w:val="superscript"/>
        </w:rPr>
        <w:t>x</w:t>
      </w:r>
      <w:r w:rsidRPr="0045425F">
        <w:rPr>
          <w:rFonts w:asciiTheme="majorHAnsi" w:hAnsiTheme="majorHAnsi"/>
        </w:rPr>
        <w:t>.</w:t>
      </w:r>
      <w:r w:rsidRPr="0045425F">
        <w:t xml:space="preserve"> </w:t>
      </w:r>
      <w:r w:rsidRPr="0045425F">
        <w:rPr>
          <w:position w:val="-6"/>
        </w:rPr>
        <w:object w:dxaOrig="360" w:dyaOrig="360">
          <v:shape id="_x0000_i1042" type="#_x0000_t75" style="width:18.25pt;height:18.25pt" o:ole="">
            <v:imagedata r:id="rId41" o:title=""/>
          </v:shape>
          <o:OLEObject Type="Embed" ProgID="Equation.DSMT4" ShapeID="_x0000_i1042" DrawAspect="Content" ObjectID="_1538423322" r:id="rId42"/>
        </w:object>
      </w:r>
      <w:r w:rsidRPr="0045425F">
        <w:t xml:space="preserve">. Khẳng định nào sau đây là khẳng định </w:t>
      </w:r>
      <w:r w:rsidRPr="0045425F">
        <w:rPr>
          <w:b/>
        </w:rPr>
        <w:t>sai</w:t>
      </w:r>
      <w:r w:rsidRPr="0045425F">
        <w:t xml:space="preserve"> ?</w:t>
      </w:r>
    </w:p>
    <w:p w:rsidR="00CA0536" w:rsidRPr="0045425F" w:rsidRDefault="00CA0536" w:rsidP="00B40FD8">
      <w:pPr>
        <w:spacing w:before="120" w:line="264" w:lineRule="auto"/>
        <w:ind w:firstLine="0"/>
        <w:rPr>
          <w:lang w:val="en-US"/>
        </w:rPr>
      </w:pPr>
      <w:r w:rsidRPr="0045425F">
        <w:tab/>
      </w:r>
      <w:r w:rsidRPr="0045425F">
        <w:rPr>
          <w:b/>
          <w:lang w:val="en-US"/>
        </w:rPr>
        <w:t xml:space="preserve">A. </w:t>
      </w:r>
      <w:r w:rsidRPr="0045425F">
        <w:rPr>
          <w:i/>
          <w:lang w:val="en-US"/>
        </w:rPr>
        <w:t xml:space="preserve">f </w:t>
      </w:r>
      <w:r w:rsidRPr="0045425F">
        <w:rPr>
          <w:lang w:val="en-US"/>
        </w:rPr>
        <w:t>(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) &lt; 1 </w:t>
      </w:r>
      <w:r w:rsidRPr="0045425F">
        <w:rPr>
          <w:position w:val="-6"/>
        </w:rPr>
        <w:object w:dxaOrig="340" w:dyaOrig="240">
          <v:shape id="_x0000_i1043" type="#_x0000_t75" style="width:16.85pt;height:12.15pt" o:ole="">
            <v:imagedata r:id="rId43" o:title=""/>
          </v:shape>
          <o:OLEObject Type="Embed" ProgID="Equation.DSMT4" ShapeID="_x0000_i1043" DrawAspect="Content" ObjectID="_1538423323" r:id="rId44"/>
        </w:object>
      </w:r>
      <w:r w:rsidRPr="0045425F">
        <w:rPr>
          <w:lang w:val="en-US"/>
        </w:rPr>
        <w:t xml:space="preserve"> 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 + </w:t>
      </w:r>
      <w:r w:rsidRPr="0045425F">
        <w:rPr>
          <w:i/>
          <w:lang w:val="en-US"/>
        </w:rPr>
        <w:t>x</w:t>
      </w:r>
      <w:r w:rsidRPr="0045425F">
        <w:rPr>
          <w:vertAlign w:val="superscript"/>
          <w:lang w:val="en-US"/>
        </w:rPr>
        <w:t>2</w:t>
      </w:r>
      <w:r w:rsidRPr="0045425F">
        <w:rPr>
          <w:lang w:val="en-US"/>
        </w:rPr>
        <w:t>log</w:t>
      </w:r>
      <w:r w:rsidRPr="0045425F">
        <w:rPr>
          <w:vertAlign w:val="subscript"/>
          <w:lang w:val="en-US"/>
        </w:rPr>
        <w:t>2</w:t>
      </w:r>
      <w:r w:rsidRPr="0045425F">
        <w:rPr>
          <w:lang w:val="en-US"/>
        </w:rPr>
        <w:t>7 &lt; 0.</w:t>
      </w: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B. </w:t>
      </w:r>
      <w:r w:rsidRPr="0045425F">
        <w:rPr>
          <w:i/>
          <w:lang w:val="en-US"/>
        </w:rPr>
        <w:t xml:space="preserve">f </w:t>
      </w:r>
      <w:r w:rsidRPr="0045425F">
        <w:rPr>
          <w:lang w:val="en-US"/>
        </w:rPr>
        <w:t>(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) &lt; 1 </w:t>
      </w:r>
      <w:r w:rsidRPr="0045425F">
        <w:rPr>
          <w:position w:val="-6"/>
        </w:rPr>
        <w:object w:dxaOrig="340" w:dyaOrig="240">
          <v:shape id="_x0000_i1044" type="#_x0000_t75" style="width:16.85pt;height:12.15pt" o:ole="">
            <v:imagedata r:id="rId43" o:title=""/>
          </v:shape>
          <o:OLEObject Type="Embed" ProgID="Equation.DSMT4" ShapeID="_x0000_i1044" DrawAspect="Content" ObjectID="_1538423324" r:id="rId45"/>
        </w:object>
      </w:r>
      <w:r w:rsidRPr="0045425F">
        <w:rPr>
          <w:lang w:val="en-US"/>
        </w:rPr>
        <w:t xml:space="preserve"> 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ln2 + </w:t>
      </w:r>
      <w:r w:rsidRPr="0045425F">
        <w:rPr>
          <w:i/>
          <w:lang w:val="en-US"/>
        </w:rPr>
        <w:t>x</w:t>
      </w:r>
      <w:r w:rsidRPr="0045425F">
        <w:rPr>
          <w:vertAlign w:val="superscript"/>
          <w:lang w:val="en-US"/>
        </w:rPr>
        <w:t>2</w:t>
      </w:r>
      <w:r w:rsidRPr="0045425F">
        <w:rPr>
          <w:lang w:val="en-US"/>
        </w:rPr>
        <w:t>ln7 &lt; 0.</w:t>
      </w:r>
    </w:p>
    <w:p w:rsidR="00CA0536" w:rsidRDefault="00CA0536" w:rsidP="00B40FD8">
      <w:pPr>
        <w:spacing w:before="120" w:line="264" w:lineRule="auto"/>
        <w:ind w:firstLine="0"/>
        <w:rPr>
          <w:lang w:val="en-US"/>
        </w:rPr>
      </w:pP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C. </w:t>
      </w:r>
      <w:r w:rsidRPr="0045425F">
        <w:rPr>
          <w:i/>
          <w:lang w:val="en-US"/>
        </w:rPr>
        <w:t xml:space="preserve">f </w:t>
      </w:r>
      <w:r w:rsidRPr="0045425F">
        <w:rPr>
          <w:lang w:val="en-US"/>
        </w:rPr>
        <w:t>(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) &lt; 1 </w:t>
      </w:r>
      <w:r w:rsidRPr="0045425F">
        <w:rPr>
          <w:position w:val="-6"/>
        </w:rPr>
        <w:object w:dxaOrig="340" w:dyaOrig="240">
          <v:shape id="_x0000_i1045" type="#_x0000_t75" style="width:16.85pt;height:12.15pt" o:ole="">
            <v:imagedata r:id="rId43" o:title=""/>
          </v:shape>
          <o:OLEObject Type="Embed" ProgID="Equation.DSMT4" ShapeID="_x0000_i1045" DrawAspect="Content" ObjectID="_1538423325" r:id="rId46"/>
        </w:object>
      </w:r>
      <w:r w:rsidRPr="0045425F">
        <w:rPr>
          <w:lang w:val="en-US"/>
        </w:rPr>
        <w:t xml:space="preserve"> 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>log</w:t>
      </w:r>
      <w:r w:rsidRPr="0045425F">
        <w:rPr>
          <w:vertAlign w:val="subscript"/>
          <w:lang w:val="en-US"/>
        </w:rPr>
        <w:t>7</w:t>
      </w:r>
      <w:r w:rsidRPr="0045425F">
        <w:rPr>
          <w:lang w:val="en-US"/>
        </w:rPr>
        <w:t xml:space="preserve">2 + </w:t>
      </w:r>
      <w:r w:rsidRPr="0045425F">
        <w:rPr>
          <w:i/>
          <w:lang w:val="en-US"/>
        </w:rPr>
        <w:t>x</w:t>
      </w:r>
      <w:r w:rsidRPr="0045425F">
        <w:rPr>
          <w:vertAlign w:val="superscript"/>
          <w:lang w:val="en-US"/>
        </w:rPr>
        <w:t>2</w:t>
      </w:r>
      <w:r w:rsidRPr="0045425F">
        <w:rPr>
          <w:lang w:val="en-US"/>
        </w:rPr>
        <w:t xml:space="preserve"> &lt; 0.</w:t>
      </w: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D. </w:t>
      </w:r>
      <w:r w:rsidRPr="0045425F">
        <w:rPr>
          <w:i/>
          <w:lang w:val="en-US"/>
        </w:rPr>
        <w:t xml:space="preserve">f </w:t>
      </w:r>
      <w:r w:rsidRPr="0045425F">
        <w:rPr>
          <w:lang w:val="en-US"/>
        </w:rPr>
        <w:t>(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 xml:space="preserve">) &lt; 1 </w:t>
      </w:r>
      <w:r w:rsidRPr="0045425F">
        <w:rPr>
          <w:position w:val="-6"/>
        </w:rPr>
        <w:object w:dxaOrig="340" w:dyaOrig="240">
          <v:shape id="_x0000_i1046" type="#_x0000_t75" style="width:16.85pt;height:12.15pt" o:ole="">
            <v:imagedata r:id="rId43" o:title=""/>
          </v:shape>
          <o:OLEObject Type="Embed" ProgID="Equation.DSMT4" ShapeID="_x0000_i1046" DrawAspect="Content" ObjectID="_1538423326" r:id="rId47"/>
        </w:object>
      </w:r>
      <w:r w:rsidRPr="0045425F">
        <w:rPr>
          <w:lang w:val="en-US"/>
        </w:rPr>
        <w:t xml:space="preserve"> 1 + </w:t>
      </w:r>
      <w:r w:rsidRPr="0045425F">
        <w:rPr>
          <w:i/>
          <w:lang w:val="en-US"/>
        </w:rPr>
        <w:t>x</w:t>
      </w:r>
      <w:r w:rsidRPr="0045425F">
        <w:rPr>
          <w:lang w:val="en-US"/>
        </w:rPr>
        <w:t>log</w:t>
      </w:r>
      <w:r w:rsidRPr="0045425F">
        <w:rPr>
          <w:vertAlign w:val="subscript"/>
          <w:lang w:val="en-US"/>
        </w:rPr>
        <w:t>2</w:t>
      </w:r>
      <w:r w:rsidRPr="0045425F">
        <w:rPr>
          <w:lang w:val="en-US"/>
        </w:rPr>
        <w:t>7 &lt; 0.</w:t>
      </w:r>
    </w:p>
    <w:p w:rsidR="004F0209" w:rsidRPr="0045425F" w:rsidRDefault="004F0209" w:rsidP="00B40FD8">
      <w:pPr>
        <w:spacing w:before="120" w:line="264" w:lineRule="auto"/>
        <w:ind w:firstLine="0"/>
        <w:rPr>
          <w:lang w:val="en-US"/>
        </w:rPr>
      </w:pPr>
    </w:p>
    <w:p w:rsidR="00CA0536" w:rsidRPr="0045425F" w:rsidRDefault="00CA0536" w:rsidP="00B40FD8">
      <w:pPr>
        <w:spacing w:before="120" w:line="264" w:lineRule="auto"/>
        <w:ind w:firstLine="0"/>
        <w:rPr>
          <w:rFonts w:asciiTheme="majorHAnsi" w:hAnsiTheme="majorHAnsi"/>
          <w:lang w:val="en-US"/>
        </w:rPr>
      </w:pPr>
      <w:r w:rsidRPr="0045425F">
        <w:rPr>
          <w:rFonts w:asciiTheme="majorHAnsi" w:hAnsiTheme="majorHAnsi"/>
          <w:lang w:val="en-US"/>
        </w:rPr>
        <w:tab/>
      </w:r>
      <w:r w:rsidRPr="0045425F">
        <w:rPr>
          <w:rFonts w:asciiTheme="majorHAnsi" w:hAnsiTheme="majorHAnsi"/>
          <w:b/>
          <w:lang w:val="en-US"/>
        </w:rPr>
        <w:t>Câu 11.</w:t>
      </w:r>
      <w:r w:rsidRPr="0045425F">
        <w:rPr>
          <w:rFonts w:asciiTheme="majorHAnsi" w:hAnsiTheme="majorHAnsi"/>
          <w:lang w:val="en-US"/>
        </w:rPr>
        <w:t xml:space="preserve"> Căn cứ vào Atlat Địa lí Việt Nam trang 4 – 5, hãy cho biết trong số 7 tỉnh biên giới trên đất liền giáp với Trung Quốc, </w:t>
      </w:r>
      <w:r w:rsidRPr="0045425F">
        <w:rPr>
          <w:rFonts w:asciiTheme="majorHAnsi" w:hAnsiTheme="majorHAnsi"/>
          <w:b/>
          <w:lang w:val="en-US"/>
        </w:rPr>
        <w:t>không</w:t>
      </w:r>
      <w:r w:rsidRPr="0045425F">
        <w:rPr>
          <w:rFonts w:asciiTheme="majorHAnsi" w:hAnsiTheme="majorHAnsi"/>
          <w:lang w:val="en-US"/>
        </w:rPr>
        <w:t xml:space="preserve"> có tỉnh nào sau đây?</w:t>
      </w:r>
    </w:p>
    <w:p w:rsidR="00CA0536" w:rsidRDefault="00CA0536" w:rsidP="00B40FD8">
      <w:pPr>
        <w:spacing w:before="120" w:line="264" w:lineRule="auto"/>
        <w:ind w:firstLine="0"/>
        <w:rPr>
          <w:rFonts w:asciiTheme="majorHAnsi" w:hAnsiTheme="majorHAnsi"/>
          <w:lang w:val="en-US"/>
        </w:rPr>
      </w:pPr>
      <w:r w:rsidRPr="0045425F">
        <w:rPr>
          <w:rFonts w:asciiTheme="majorHAnsi" w:hAnsiTheme="majorHAnsi"/>
          <w:lang w:val="en-US"/>
        </w:rPr>
        <w:tab/>
      </w:r>
      <w:r w:rsidRPr="0045425F">
        <w:rPr>
          <w:rFonts w:asciiTheme="majorHAnsi" w:hAnsiTheme="majorHAnsi"/>
          <w:b/>
          <w:lang w:val="fr-FR"/>
        </w:rPr>
        <w:t xml:space="preserve">A. </w:t>
      </w:r>
      <w:r w:rsidRPr="0045425F">
        <w:rPr>
          <w:rFonts w:asciiTheme="majorHAnsi" w:hAnsiTheme="majorHAnsi"/>
          <w:lang w:val="fr-FR"/>
        </w:rPr>
        <w:t>Lạng Sơn.</w:t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b/>
          <w:lang w:val="fr-FR"/>
        </w:rPr>
        <w:t xml:space="preserve">B. </w:t>
      </w:r>
      <w:r w:rsidRPr="0045425F">
        <w:rPr>
          <w:rFonts w:asciiTheme="majorHAnsi" w:hAnsiTheme="majorHAnsi"/>
          <w:lang w:val="fr-FR"/>
        </w:rPr>
        <w:t>Tuyên Quang.</w:t>
      </w:r>
      <w:r w:rsidRPr="0045425F">
        <w:rPr>
          <w:rFonts w:asciiTheme="majorHAnsi" w:hAnsiTheme="majorHAnsi"/>
          <w:lang w:val="fr-FR"/>
        </w:rPr>
        <w:tab/>
      </w:r>
      <w:r w:rsidRPr="0045425F">
        <w:rPr>
          <w:rFonts w:asciiTheme="majorHAnsi" w:hAnsiTheme="majorHAnsi"/>
          <w:b/>
          <w:lang w:val="en-US"/>
        </w:rPr>
        <w:t xml:space="preserve">C. </w:t>
      </w:r>
      <w:r w:rsidRPr="0045425F">
        <w:rPr>
          <w:rFonts w:asciiTheme="majorHAnsi" w:hAnsiTheme="majorHAnsi"/>
          <w:lang w:val="en-US"/>
        </w:rPr>
        <w:t>Cao Bằng.</w:t>
      </w:r>
      <w:r w:rsidRPr="0045425F">
        <w:rPr>
          <w:rFonts w:asciiTheme="majorHAnsi" w:hAnsiTheme="majorHAnsi"/>
          <w:lang w:val="en-US"/>
        </w:rPr>
        <w:tab/>
      </w:r>
      <w:r w:rsidRPr="0045425F">
        <w:rPr>
          <w:rFonts w:asciiTheme="majorHAnsi" w:hAnsiTheme="majorHAnsi"/>
          <w:lang w:val="en-US"/>
        </w:rPr>
        <w:tab/>
      </w:r>
      <w:r w:rsidRPr="0045425F">
        <w:rPr>
          <w:rFonts w:asciiTheme="majorHAnsi" w:hAnsiTheme="majorHAnsi"/>
          <w:b/>
          <w:lang w:val="en-US"/>
        </w:rPr>
        <w:t xml:space="preserve">D. </w:t>
      </w:r>
      <w:r w:rsidRPr="0045425F">
        <w:rPr>
          <w:rFonts w:asciiTheme="majorHAnsi" w:hAnsiTheme="majorHAnsi"/>
          <w:lang w:val="en-US"/>
        </w:rPr>
        <w:t>Hà Giang.</w:t>
      </w:r>
    </w:p>
    <w:p w:rsidR="004F0209" w:rsidRPr="0045425F" w:rsidRDefault="004F0209" w:rsidP="00B40FD8">
      <w:pPr>
        <w:spacing w:before="120" w:line="264" w:lineRule="auto"/>
        <w:ind w:firstLine="0"/>
        <w:rPr>
          <w:rFonts w:asciiTheme="majorHAnsi" w:hAnsiTheme="majorHAnsi"/>
          <w:lang w:val="en-US"/>
        </w:rPr>
      </w:pPr>
    </w:p>
    <w:p w:rsidR="00CA0536" w:rsidRPr="004F0209" w:rsidRDefault="00CA0536" w:rsidP="00B40FD8">
      <w:pPr>
        <w:spacing w:before="120" w:line="264" w:lineRule="auto"/>
        <w:ind w:firstLine="0"/>
        <w:rPr>
          <w:i/>
          <w:color w:val="FF0000"/>
          <w:lang w:val="en-US"/>
        </w:rPr>
      </w:pPr>
      <w:r w:rsidRPr="0045425F">
        <w:rPr>
          <w:lang w:val="en-US"/>
        </w:rPr>
        <w:tab/>
      </w:r>
      <w:r w:rsidRPr="004F0209">
        <w:rPr>
          <w:i/>
          <w:color w:val="FF0000"/>
          <w:lang w:val="en-US"/>
        </w:rPr>
        <w:t xml:space="preserve">Một số ví dụ khác về các câu thực hiện </w:t>
      </w:r>
      <w:r w:rsidR="008C3D8E">
        <w:rPr>
          <w:i/>
          <w:color w:val="FF0000"/>
          <w:lang w:val="en-US"/>
        </w:rPr>
        <w:t>chưa đúng</w:t>
      </w:r>
      <w:r w:rsidRPr="004F0209">
        <w:rPr>
          <w:i/>
          <w:color w:val="FF0000"/>
          <w:lang w:val="en-US"/>
        </w:rPr>
        <w:t>:</w:t>
      </w:r>
    </w:p>
    <w:p w:rsidR="00AA0820" w:rsidRPr="0045425F" w:rsidRDefault="00AA0820" w:rsidP="00B40FD8">
      <w:pPr>
        <w:spacing w:before="120" w:line="264" w:lineRule="auto"/>
        <w:ind w:firstLine="0"/>
        <w:rPr>
          <w:lang w:val="en-US"/>
        </w:rPr>
      </w:pPr>
      <w:r w:rsidRPr="0045425F">
        <w:rPr>
          <w:b/>
          <w:lang w:val="en-US"/>
        </w:rPr>
        <w:t xml:space="preserve">Câu 1: </w:t>
      </w:r>
      <w:r w:rsidRPr="0045425F">
        <w:rPr>
          <w:lang w:val="en-US"/>
        </w:rPr>
        <w:t>Trong công cuộc đổi mới ở nước ta, lĩnh vực nào được đổi mới đầu tiên: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tab/>
      </w:r>
      <w:r w:rsidRPr="0045425F">
        <w:rPr>
          <w:b/>
          <w:lang w:val="en-US"/>
        </w:rPr>
        <w:t>A.</w:t>
      </w:r>
      <w:r w:rsidRPr="0045425F">
        <w:rPr>
          <w:lang w:val="en-US"/>
        </w:rPr>
        <w:t xml:space="preserve"> Công nghiệp</w:t>
      </w: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B. </w:t>
      </w:r>
      <w:r w:rsidRPr="0045425F">
        <w:rPr>
          <w:lang w:val="en-US"/>
        </w:rPr>
        <w:t>Nông nghiệp</w:t>
      </w: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C. </w:t>
      </w:r>
      <w:r w:rsidRPr="0045425F">
        <w:rPr>
          <w:lang w:val="en-US"/>
        </w:rPr>
        <w:t>Dịch vụ</w:t>
      </w: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D. </w:t>
      </w:r>
      <w:r w:rsidRPr="0045425F">
        <w:rPr>
          <w:lang w:val="en-US"/>
        </w:rPr>
        <w:t>Tất cả các ngành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 xml:space="preserve">Câu 3: </w:t>
      </w:r>
      <w:r w:rsidRPr="0045425F">
        <w:rPr>
          <w:lang w:val="en-US"/>
        </w:rPr>
        <w:t>Xu thế của Công cuộc đổi mới ở nước ta là: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ab/>
        <w:t xml:space="preserve">A. </w:t>
      </w:r>
      <w:r w:rsidRPr="0045425F">
        <w:rPr>
          <w:lang w:val="en-US"/>
        </w:rPr>
        <w:t>Dân chủ hoá đời sống kinh tế xã hội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B. </w:t>
      </w:r>
      <w:r w:rsidRPr="0045425F">
        <w:rPr>
          <w:lang w:val="en-US"/>
        </w:rPr>
        <w:t>Phát triển nền kinh tế hàng hoá nhiều thành phần theo định hướng XHCN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ab/>
        <w:t xml:space="preserve">C. </w:t>
      </w:r>
      <w:r w:rsidRPr="0045425F">
        <w:rPr>
          <w:lang w:val="en-US"/>
        </w:rPr>
        <w:t>Tăng cường giao lưu hợp tác quốc tế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ab/>
        <w:t>D.</w:t>
      </w:r>
      <w:r w:rsidRPr="0045425F">
        <w:rPr>
          <w:lang w:val="en-US"/>
        </w:rPr>
        <w:t xml:space="preserve"> Tất cả các ý trên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>Câu 8:</w:t>
      </w:r>
      <w:r w:rsidRPr="0045425F">
        <w:rPr>
          <w:lang w:val="en-US"/>
        </w:rPr>
        <w:t xml:space="preserve"> Công cuộc đổi mới ở nước ta đã đạt được những thành tựu to lớn nào: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ab/>
        <w:t>A.</w:t>
      </w:r>
      <w:r w:rsidRPr="0045425F">
        <w:rPr>
          <w:lang w:val="en-US"/>
        </w:rPr>
        <w:t xml:space="preserve"> Thu hút mạnh vốn đầu tư nước ngoài.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tab/>
      </w:r>
      <w:r w:rsidRPr="0045425F">
        <w:rPr>
          <w:b/>
          <w:lang w:val="en-US"/>
        </w:rPr>
        <w:t xml:space="preserve">B. </w:t>
      </w:r>
      <w:r w:rsidRPr="0045425F">
        <w:rPr>
          <w:lang w:val="en-US"/>
        </w:rPr>
        <w:t>Tốc độ tăng trưởng kinh tế cao và khá ổn định.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ab/>
        <w:t>C.</w:t>
      </w:r>
      <w:r w:rsidRPr="0045425F">
        <w:rPr>
          <w:lang w:val="en-US"/>
        </w:rPr>
        <w:t xml:space="preserve"> Giảm nhanh tỉ lệ hộ nghèo.</w:t>
      </w:r>
    </w:p>
    <w:p w:rsidR="00AA0820" w:rsidRPr="0045425F" w:rsidRDefault="00AA0820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b/>
          <w:lang w:val="en-US"/>
        </w:rPr>
        <w:tab/>
        <w:t>D.</w:t>
      </w:r>
      <w:r w:rsidRPr="0045425F">
        <w:rPr>
          <w:lang w:val="en-US"/>
        </w:rPr>
        <w:t xml:space="preserve"> Tất cả các ý trên</w:t>
      </w:r>
    </w:p>
    <w:p w:rsidR="00D87C68" w:rsidRPr="0045425F" w:rsidRDefault="00D87C68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t xml:space="preserve">Câu 3  Vì sao tư bản Pháp chú trọng đến việc khai thác mỏ than ở Việt Nam? </w:t>
      </w:r>
    </w:p>
    <w:p w:rsidR="00D87C68" w:rsidRPr="0045425F" w:rsidRDefault="005E7C32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a</w:t>
      </w:r>
      <w:r w:rsidR="00D87C68" w:rsidRPr="0045425F">
        <w:rPr>
          <w:lang w:val="en-US"/>
        </w:rPr>
        <w:t xml:space="preserve">)  ở Việt Nam có trữ lượng than lớn. </w:t>
      </w:r>
    </w:p>
    <w:p w:rsidR="00D87C68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 xml:space="preserve">b)  Than là nguyên liệu chủ yếu phục vụ cho công nghiệp chính quốc. </w:t>
      </w:r>
    </w:p>
    <w:p w:rsidR="00D87C68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 xml:space="preserve">c)   Để phục vụ cho nhu cầu công nghiệp chính quốc </w:t>
      </w:r>
    </w:p>
    <w:p w:rsidR="00D87C68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d)  Tất cả cùng đúng.</w:t>
      </w:r>
    </w:p>
    <w:p w:rsidR="005E7C32" w:rsidRPr="0045425F" w:rsidRDefault="00D87C68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t>Câu 4 Vì sao trong quá trình khai thác thuộc địa lần thứ hai, t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 xml:space="preserve"> bản Pháp hạn chế phát triển công nghiệp nặng ở Việt Nam?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a) Cột chặt nền kinh tế Việt Nam lệ thuộc vào kinh tế Pháp.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b</w:t>
      </w:r>
      <w:r w:rsidR="005E7C32" w:rsidRPr="0045425F">
        <w:rPr>
          <w:lang w:val="en-US"/>
        </w:rPr>
        <w:t>)</w:t>
      </w:r>
      <w:r w:rsidRPr="0045425F">
        <w:rPr>
          <w:lang w:val="en-US"/>
        </w:rPr>
        <w:t xml:space="preserve"> Biến Việt Nam thành thị tr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 xml:space="preserve">ờng tiêu thụ hàng hóa do nền công nghiệp Pháp sản xuất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c</w:t>
      </w:r>
      <w:r w:rsidR="005E7C32" w:rsidRPr="0045425F">
        <w:rPr>
          <w:lang w:val="en-US"/>
        </w:rPr>
        <w:t>)</w:t>
      </w:r>
      <w:r w:rsidRPr="0045425F">
        <w:rPr>
          <w:lang w:val="en-US"/>
        </w:rPr>
        <w:t xml:space="preserve"> Biến Việt Nam thành căn cứ quân sự và chính trị của Pháp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d</w:t>
      </w:r>
      <w:r w:rsidR="005E7C32" w:rsidRPr="0045425F">
        <w:rPr>
          <w:lang w:val="en-US"/>
        </w:rPr>
        <w:t>)</w:t>
      </w:r>
      <w:r w:rsidRPr="0045425F">
        <w:rPr>
          <w:lang w:val="en-US"/>
        </w:rPr>
        <w:t xml:space="preserve"> Câu A và B đều đúng</w:t>
      </w:r>
    </w:p>
    <w:p w:rsidR="005E7C32" w:rsidRPr="0045425F" w:rsidRDefault="00D87C68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lastRenderedPageBreak/>
        <w:t xml:space="preserve">Câu 15 Chính sách đối ngoại của Liên Xô từ 1945 đến nửa đầu những năm 70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a</w:t>
      </w:r>
      <w:r w:rsidR="005E7C32" w:rsidRPr="0045425F">
        <w:rPr>
          <w:lang w:val="en-US"/>
        </w:rPr>
        <w:t>)</w:t>
      </w:r>
      <w:r w:rsidRPr="0045425F">
        <w:rPr>
          <w:lang w:val="en-US"/>
        </w:rPr>
        <w:t xml:space="preserve"> Muốn làm bạn với tất cả các n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 xml:space="preserve">ớc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b</w:t>
      </w:r>
      <w:r w:rsidR="005E7C32" w:rsidRPr="0045425F">
        <w:rPr>
          <w:lang w:val="en-US"/>
        </w:rPr>
        <w:t>)</w:t>
      </w:r>
      <w:r w:rsidRPr="0045425F">
        <w:rPr>
          <w:lang w:val="en-US"/>
        </w:rPr>
        <w:t xml:space="preserve"> Chỉ quan hệ với các n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 xml:space="preserve">ớc lớn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c</w:t>
      </w:r>
      <w:r w:rsidR="005E7C32" w:rsidRPr="0045425F">
        <w:rPr>
          <w:lang w:val="en-US"/>
        </w:rPr>
        <w:t>)</w:t>
      </w:r>
      <w:r w:rsidRPr="0045425F">
        <w:rPr>
          <w:lang w:val="en-US"/>
        </w:rPr>
        <w:t xml:space="preserve"> Hòa bình và tích cực ủng hộ cách mạng thế giới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d</w:t>
      </w:r>
      <w:r w:rsidR="005E7C32" w:rsidRPr="0045425F">
        <w:rPr>
          <w:lang w:val="en-US"/>
        </w:rPr>
        <w:t>)</w:t>
      </w:r>
      <w:r w:rsidRPr="0045425F">
        <w:rPr>
          <w:lang w:val="en-US"/>
        </w:rPr>
        <w:t xml:space="preserve"> Chỉ làm bạn với các n</w:t>
      </w:r>
      <w:r w:rsidR="004F0209">
        <w:rPr>
          <w:lang w:val="en-US"/>
        </w:rPr>
        <w:t>ư</w:t>
      </w:r>
      <w:r w:rsidRPr="0045425F">
        <w:rPr>
          <w:lang w:val="en-US"/>
        </w:rPr>
        <w:t>ớc xã hội chủ nghĩa.</w:t>
      </w:r>
    </w:p>
    <w:p w:rsidR="005E7C32" w:rsidRPr="0045425F" w:rsidRDefault="00D87C68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t>Câu 29 Tân Việt cách mạng đảng đã phân hóa nh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 xml:space="preserve"> thế nào d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 xml:space="preserve">ới tác động của Hội Việt Nam cách mạng thanh niên?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A</w:t>
      </w:r>
      <w:r w:rsidR="005E7C32" w:rsidRPr="0045425F">
        <w:rPr>
          <w:lang w:val="en-US"/>
        </w:rPr>
        <w:t>.</w:t>
      </w:r>
      <w:r w:rsidRPr="0045425F">
        <w:rPr>
          <w:lang w:val="en-US"/>
        </w:rPr>
        <w:t xml:space="preserve"> Một số đảng viên tiên tiến chuyển sang Hội Việt Nam cách mạng thanh niên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B</w:t>
      </w:r>
      <w:r w:rsidR="005E7C32" w:rsidRPr="0045425F">
        <w:rPr>
          <w:lang w:val="en-US"/>
        </w:rPr>
        <w:t>.</w:t>
      </w:r>
      <w:r w:rsidRPr="0045425F">
        <w:rPr>
          <w:lang w:val="en-US"/>
        </w:rPr>
        <w:t xml:space="preserve"> Một số tiên tiến còn lại tích cực chuẩn bị tiến tới thành lập một chính đảng kiểu mới theo chủ nghĩa Mác Lênin.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C</w:t>
      </w:r>
      <w:r w:rsidR="005E7C32" w:rsidRPr="0045425F">
        <w:rPr>
          <w:lang w:val="en-US"/>
        </w:rPr>
        <w:t>.</w:t>
      </w:r>
      <w:r w:rsidRPr="0045425F">
        <w:rPr>
          <w:lang w:val="en-US"/>
        </w:rPr>
        <w:t xml:space="preserve"> Một số gia nhập vào Việt Nam quốc dân đảng </w:t>
      </w:r>
    </w:p>
    <w:p w:rsidR="005E7C32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D</w:t>
      </w:r>
      <w:r w:rsidR="005E7C32" w:rsidRPr="0045425F">
        <w:rPr>
          <w:lang w:val="en-US"/>
        </w:rPr>
        <w:t>.</w:t>
      </w:r>
      <w:r w:rsidRPr="0045425F">
        <w:rPr>
          <w:lang w:val="en-US"/>
        </w:rPr>
        <w:t xml:space="preserve"> Câu A và B đều đúng </w:t>
      </w:r>
    </w:p>
    <w:p w:rsidR="00931E6C" w:rsidRPr="0045425F" w:rsidRDefault="00D87C68" w:rsidP="00B40FD8">
      <w:pPr>
        <w:spacing w:before="120" w:line="264" w:lineRule="auto"/>
        <w:ind w:left="720" w:hanging="720"/>
        <w:rPr>
          <w:lang w:val="en-US"/>
        </w:rPr>
      </w:pPr>
      <w:r w:rsidRPr="0045425F">
        <w:rPr>
          <w:lang w:val="en-US"/>
        </w:rPr>
        <w:t>Câu 41 Con đ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>ờng cách mạng Việt Nam đ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>ợc xác định trong C</w:t>
      </w:r>
      <w:r w:rsidR="005E7C32" w:rsidRPr="0045425F">
        <w:rPr>
          <w:lang w:val="en-US"/>
        </w:rPr>
        <w:t>ư</w:t>
      </w:r>
      <w:r w:rsidRPr="0045425F">
        <w:rPr>
          <w:lang w:val="en-US"/>
        </w:rPr>
        <w:t>ơng lĩnh chính trị đầu tiên do đồng chí Nguyễ</w:t>
      </w:r>
      <w:r w:rsidR="00931E6C" w:rsidRPr="0045425F">
        <w:rPr>
          <w:lang w:val="en-US"/>
        </w:rPr>
        <w:t>n Á</w:t>
      </w:r>
      <w:r w:rsidRPr="0045425F">
        <w:rPr>
          <w:lang w:val="en-US"/>
        </w:rPr>
        <w:t xml:space="preserve">i Quốc khởi thảo, đó là: </w:t>
      </w:r>
    </w:p>
    <w:p w:rsidR="00931E6C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A</w:t>
      </w:r>
      <w:r w:rsidR="00931E6C" w:rsidRPr="0045425F">
        <w:rPr>
          <w:lang w:val="en-US"/>
        </w:rPr>
        <w:t>.</w:t>
      </w:r>
      <w:r w:rsidRPr="0045425F">
        <w:rPr>
          <w:lang w:val="en-US"/>
        </w:rPr>
        <w:t xml:space="preserve"> Làm cách mạng t</w:t>
      </w:r>
      <w:r w:rsidR="00931E6C" w:rsidRPr="0045425F">
        <w:rPr>
          <w:lang w:val="en-US"/>
        </w:rPr>
        <w:t>ư</w:t>
      </w:r>
      <w:r w:rsidRPr="0045425F">
        <w:rPr>
          <w:lang w:val="en-US"/>
        </w:rPr>
        <w:t xml:space="preserve"> sản dân quyền và cách mạng ruộng đất để tiến lên chủ nghĩa cộng sản</w:t>
      </w:r>
    </w:p>
    <w:p w:rsidR="00931E6C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B</w:t>
      </w:r>
      <w:r w:rsidR="00931E6C" w:rsidRPr="0045425F">
        <w:rPr>
          <w:lang w:val="en-US"/>
        </w:rPr>
        <w:t>.</w:t>
      </w:r>
      <w:r w:rsidRPr="0045425F">
        <w:rPr>
          <w:lang w:val="en-US"/>
        </w:rPr>
        <w:t xml:space="preserve"> Thực hiện cách mạng ruộng đất cho triệt để </w:t>
      </w:r>
    </w:p>
    <w:p w:rsidR="00931E6C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C</w:t>
      </w:r>
      <w:r w:rsidR="00931E6C" w:rsidRPr="0045425F">
        <w:rPr>
          <w:lang w:val="en-US"/>
        </w:rPr>
        <w:t>.</w:t>
      </w:r>
      <w:r w:rsidRPr="0045425F">
        <w:rPr>
          <w:lang w:val="en-US"/>
        </w:rPr>
        <w:t xml:space="preserve"> Tịch thu hết sản nghiệp của bọn đế quốc </w:t>
      </w:r>
    </w:p>
    <w:p w:rsidR="00931E6C" w:rsidRPr="0045425F" w:rsidRDefault="00D87C68" w:rsidP="00B40FD8">
      <w:pPr>
        <w:spacing w:before="120" w:line="264" w:lineRule="auto"/>
        <w:ind w:left="720" w:firstLine="0"/>
        <w:rPr>
          <w:lang w:val="en-US"/>
        </w:rPr>
      </w:pPr>
      <w:r w:rsidRPr="0045425F">
        <w:rPr>
          <w:lang w:val="en-US"/>
        </w:rPr>
        <w:t>D</w:t>
      </w:r>
      <w:r w:rsidR="00931E6C" w:rsidRPr="0045425F">
        <w:rPr>
          <w:lang w:val="en-US"/>
        </w:rPr>
        <w:t>.</w:t>
      </w:r>
      <w:r w:rsidRPr="0045425F">
        <w:rPr>
          <w:lang w:val="en-US"/>
        </w:rPr>
        <w:t xml:space="preserve"> Đánh đổ địa chủ phong kiến, làm cách mạng thổ địa sau đó làm cách mạng dân tộc</w:t>
      </w:r>
    </w:p>
    <w:p w:rsidR="00CA0536" w:rsidRPr="0045425F" w:rsidRDefault="00CA0536" w:rsidP="00B40FD8">
      <w:pPr>
        <w:spacing w:before="120" w:line="264" w:lineRule="auto"/>
        <w:ind w:left="720" w:hanging="720"/>
        <w:rPr>
          <w:lang w:val="en-US"/>
        </w:rPr>
      </w:pPr>
    </w:p>
    <w:p w:rsidR="00CA0536" w:rsidRDefault="00CA0536" w:rsidP="00B40FD8">
      <w:pPr>
        <w:spacing w:before="120" w:line="264" w:lineRule="auto"/>
        <w:ind w:left="5040"/>
        <w:rPr>
          <w:b/>
          <w:lang w:val="en-US"/>
        </w:rPr>
      </w:pPr>
      <w:r w:rsidRPr="0045425F">
        <w:rPr>
          <w:b/>
          <w:lang w:val="en-US"/>
        </w:rPr>
        <w:t>PHÒNG GIÁO DỤC TRUNG HỌC</w:t>
      </w:r>
    </w:p>
    <w:p w:rsidR="008C3D8E" w:rsidRPr="0045425F" w:rsidRDefault="008C3D8E" w:rsidP="00B40FD8">
      <w:pPr>
        <w:spacing w:before="120" w:line="264" w:lineRule="auto"/>
        <w:ind w:left="5040"/>
        <w:rPr>
          <w:b/>
          <w:lang w:val="en-US"/>
        </w:rPr>
      </w:pPr>
      <w:r>
        <w:rPr>
          <w:b/>
          <w:lang w:val="en-US"/>
        </w:rPr>
        <w:tab/>
        <w:t>Tháng 10/2016</w:t>
      </w:r>
    </w:p>
    <w:p w:rsidR="00CA0536" w:rsidRPr="0045425F" w:rsidRDefault="00CA0536" w:rsidP="00B40FD8">
      <w:pPr>
        <w:spacing w:before="120" w:line="264" w:lineRule="auto"/>
        <w:ind w:left="720" w:hanging="720"/>
        <w:rPr>
          <w:b/>
          <w:lang w:val="en-US"/>
        </w:rPr>
      </w:pPr>
    </w:p>
    <w:sectPr w:rsidR="00CA0536" w:rsidRPr="0045425F" w:rsidSect="008C5D67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161CA7"/>
    <w:multiLevelType w:val="singleLevel"/>
    <w:tmpl w:val="E362E644"/>
    <w:lvl w:ilvl="0">
      <w:start w:val="1"/>
      <w:numFmt w:val="lowerLetter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25E33"/>
    <w:rsid w:val="00000DB3"/>
    <w:rsid w:val="00001264"/>
    <w:rsid w:val="000013B4"/>
    <w:rsid w:val="0000164D"/>
    <w:rsid w:val="00002139"/>
    <w:rsid w:val="00002700"/>
    <w:rsid w:val="00003BA1"/>
    <w:rsid w:val="000040B2"/>
    <w:rsid w:val="0000422D"/>
    <w:rsid w:val="00004314"/>
    <w:rsid w:val="0000436D"/>
    <w:rsid w:val="00005565"/>
    <w:rsid w:val="000058E3"/>
    <w:rsid w:val="00005A58"/>
    <w:rsid w:val="00005DAD"/>
    <w:rsid w:val="0000650A"/>
    <w:rsid w:val="0000698F"/>
    <w:rsid w:val="00006CB2"/>
    <w:rsid w:val="00006CF1"/>
    <w:rsid w:val="00006E47"/>
    <w:rsid w:val="00007252"/>
    <w:rsid w:val="00007FF8"/>
    <w:rsid w:val="00010CCF"/>
    <w:rsid w:val="00011949"/>
    <w:rsid w:val="000129E8"/>
    <w:rsid w:val="00012B76"/>
    <w:rsid w:val="00013CFF"/>
    <w:rsid w:val="00013FC5"/>
    <w:rsid w:val="000145C5"/>
    <w:rsid w:val="000154AA"/>
    <w:rsid w:val="00015662"/>
    <w:rsid w:val="00015D52"/>
    <w:rsid w:val="000162E7"/>
    <w:rsid w:val="00016E29"/>
    <w:rsid w:val="00016ED5"/>
    <w:rsid w:val="00017754"/>
    <w:rsid w:val="00017954"/>
    <w:rsid w:val="00020ADD"/>
    <w:rsid w:val="00020D7D"/>
    <w:rsid w:val="00021B6B"/>
    <w:rsid w:val="00022A2E"/>
    <w:rsid w:val="000243A5"/>
    <w:rsid w:val="00025901"/>
    <w:rsid w:val="00025BF8"/>
    <w:rsid w:val="00025DAD"/>
    <w:rsid w:val="00025E73"/>
    <w:rsid w:val="00025EE5"/>
    <w:rsid w:val="00026F9D"/>
    <w:rsid w:val="00027033"/>
    <w:rsid w:val="000275BC"/>
    <w:rsid w:val="0003018F"/>
    <w:rsid w:val="00031207"/>
    <w:rsid w:val="00031BAC"/>
    <w:rsid w:val="00031E8B"/>
    <w:rsid w:val="000330D7"/>
    <w:rsid w:val="00033608"/>
    <w:rsid w:val="000336CA"/>
    <w:rsid w:val="00034E73"/>
    <w:rsid w:val="0003591B"/>
    <w:rsid w:val="00035A11"/>
    <w:rsid w:val="00035EF1"/>
    <w:rsid w:val="0003680A"/>
    <w:rsid w:val="000369ED"/>
    <w:rsid w:val="00037108"/>
    <w:rsid w:val="0003727F"/>
    <w:rsid w:val="00037338"/>
    <w:rsid w:val="000373CD"/>
    <w:rsid w:val="00037B3D"/>
    <w:rsid w:val="00037CDE"/>
    <w:rsid w:val="0004011F"/>
    <w:rsid w:val="000415A3"/>
    <w:rsid w:val="000415F5"/>
    <w:rsid w:val="00041CE8"/>
    <w:rsid w:val="0004295F"/>
    <w:rsid w:val="000429B0"/>
    <w:rsid w:val="00043B9C"/>
    <w:rsid w:val="00044346"/>
    <w:rsid w:val="00045002"/>
    <w:rsid w:val="000452D4"/>
    <w:rsid w:val="00045A7B"/>
    <w:rsid w:val="00045BA2"/>
    <w:rsid w:val="000462F1"/>
    <w:rsid w:val="0004653D"/>
    <w:rsid w:val="00046EA1"/>
    <w:rsid w:val="0004750D"/>
    <w:rsid w:val="00051696"/>
    <w:rsid w:val="00051D7D"/>
    <w:rsid w:val="00052256"/>
    <w:rsid w:val="000524CE"/>
    <w:rsid w:val="00052535"/>
    <w:rsid w:val="00052A45"/>
    <w:rsid w:val="00053297"/>
    <w:rsid w:val="00053596"/>
    <w:rsid w:val="00056299"/>
    <w:rsid w:val="00056C32"/>
    <w:rsid w:val="00057E09"/>
    <w:rsid w:val="0006000C"/>
    <w:rsid w:val="000600F3"/>
    <w:rsid w:val="00060479"/>
    <w:rsid w:val="00060BFE"/>
    <w:rsid w:val="0006106E"/>
    <w:rsid w:val="0006172D"/>
    <w:rsid w:val="00061CD6"/>
    <w:rsid w:val="0006200A"/>
    <w:rsid w:val="00062408"/>
    <w:rsid w:val="00063514"/>
    <w:rsid w:val="00063846"/>
    <w:rsid w:val="0006516C"/>
    <w:rsid w:val="00065343"/>
    <w:rsid w:val="00065CAE"/>
    <w:rsid w:val="00066002"/>
    <w:rsid w:val="00067091"/>
    <w:rsid w:val="0006736C"/>
    <w:rsid w:val="00067F04"/>
    <w:rsid w:val="00070DB0"/>
    <w:rsid w:val="00070DF7"/>
    <w:rsid w:val="00070F82"/>
    <w:rsid w:val="00071BAD"/>
    <w:rsid w:val="000745E8"/>
    <w:rsid w:val="00074EFD"/>
    <w:rsid w:val="000763CF"/>
    <w:rsid w:val="000768C2"/>
    <w:rsid w:val="00077EA1"/>
    <w:rsid w:val="0008054E"/>
    <w:rsid w:val="0008082C"/>
    <w:rsid w:val="0008094F"/>
    <w:rsid w:val="00080D39"/>
    <w:rsid w:val="00081472"/>
    <w:rsid w:val="0008165F"/>
    <w:rsid w:val="00081A63"/>
    <w:rsid w:val="00082494"/>
    <w:rsid w:val="000826DE"/>
    <w:rsid w:val="000829A4"/>
    <w:rsid w:val="00083220"/>
    <w:rsid w:val="00083BE2"/>
    <w:rsid w:val="00083FDF"/>
    <w:rsid w:val="00085067"/>
    <w:rsid w:val="00085C20"/>
    <w:rsid w:val="00086270"/>
    <w:rsid w:val="00086A25"/>
    <w:rsid w:val="00087BB0"/>
    <w:rsid w:val="000904E7"/>
    <w:rsid w:val="00091672"/>
    <w:rsid w:val="00092340"/>
    <w:rsid w:val="00093291"/>
    <w:rsid w:val="000936B7"/>
    <w:rsid w:val="0009478E"/>
    <w:rsid w:val="00094A3C"/>
    <w:rsid w:val="00094CDF"/>
    <w:rsid w:val="000952F0"/>
    <w:rsid w:val="00095648"/>
    <w:rsid w:val="00096060"/>
    <w:rsid w:val="00096654"/>
    <w:rsid w:val="00096B8A"/>
    <w:rsid w:val="00096F53"/>
    <w:rsid w:val="0009703B"/>
    <w:rsid w:val="000A058D"/>
    <w:rsid w:val="000A05FD"/>
    <w:rsid w:val="000A0CEE"/>
    <w:rsid w:val="000A17BF"/>
    <w:rsid w:val="000A1901"/>
    <w:rsid w:val="000A2427"/>
    <w:rsid w:val="000A2F0F"/>
    <w:rsid w:val="000A3421"/>
    <w:rsid w:val="000A36E2"/>
    <w:rsid w:val="000A55A1"/>
    <w:rsid w:val="000A6236"/>
    <w:rsid w:val="000A636D"/>
    <w:rsid w:val="000A6A80"/>
    <w:rsid w:val="000A6CB5"/>
    <w:rsid w:val="000A6DFC"/>
    <w:rsid w:val="000A6F0F"/>
    <w:rsid w:val="000A7D46"/>
    <w:rsid w:val="000A7ED9"/>
    <w:rsid w:val="000B0549"/>
    <w:rsid w:val="000B0C26"/>
    <w:rsid w:val="000B20BA"/>
    <w:rsid w:val="000B2A93"/>
    <w:rsid w:val="000B3189"/>
    <w:rsid w:val="000B3C49"/>
    <w:rsid w:val="000B4595"/>
    <w:rsid w:val="000B4C0E"/>
    <w:rsid w:val="000B4D66"/>
    <w:rsid w:val="000B5170"/>
    <w:rsid w:val="000B551D"/>
    <w:rsid w:val="000B5610"/>
    <w:rsid w:val="000B581A"/>
    <w:rsid w:val="000B58A6"/>
    <w:rsid w:val="000B5C90"/>
    <w:rsid w:val="000B6276"/>
    <w:rsid w:val="000B7028"/>
    <w:rsid w:val="000B79DB"/>
    <w:rsid w:val="000B7A2A"/>
    <w:rsid w:val="000B7E6B"/>
    <w:rsid w:val="000C1CB9"/>
    <w:rsid w:val="000C2372"/>
    <w:rsid w:val="000C2B9D"/>
    <w:rsid w:val="000C2C96"/>
    <w:rsid w:val="000C3E8A"/>
    <w:rsid w:val="000C41EF"/>
    <w:rsid w:val="000C454F"/>
    <w:rsid w:val="000C5277"/>
    <w:rsid w:val="000C6AF0"/>
    <w:rsid w:val="000C6B01"/>
    <w:rsid w:val="000C703A"/>
    <w:rsid w:val="000C71ED"/>
    <w:rsid w:val="000C77EF"/>
    <w:rsid w:val="000C7938"/>
    <w:rsid w:val="000D08D2"/>
    <w:rsid w:val="000D09D3"/>
    <w:rsid w:val="000D0B20"/>
    <w:rsid w:val="000D0E70"/>
    <w:rsid w:val="000D103C"/>
    <w:rsid w:val="000D1835"/>
    <w:rsid w:val="000D1B17"/>
    <w:rsid w:val="000D20C1"/>
    <w:rsid w:val="000D2D2B"/>
    <w:rsid w:val="000D2E5D"/>
    <w:rsid w:val="000D30AF"/>
    <w:rsid w:val="000D32F8"/>
    <w:rsid w:val="000D35D6"/>
    <w:rsid w:val="000D37D8"/>
    <w:rsid w:val="000D3825"/>
    <w:rsid w:val="000D3E4C"/>
    <w:rsid w:val="000D4655"/>
    <w:rsid w:val="000D5DCD"/>
    <w:rsid w:val="000D66AE"/>
    <w:rsid w:val="000D6AA1"/>
    <w:rsid w:val="000D6E74"/>
    <w:rsid w:val="000D7565"/>
    <w:rsid w:val="000E0612"/>
    <w:rsid w:val="000E0723"/>
    <w:rsid w:val="000E0E3E"/>
    <w:rsid w:val="000E0ECE"/>
    <w:rsid w:val="000E1E64"/>
    <w:rsid w:val="000E20F3"/>
    <w:rsid w:val="000E21A0"/>
    <w:rsid w:val="000E2886"/>
    <w:rsid w:val="000E301A"/>
    <w:rsid w:val="000E37C1"/>
    <w:rsid w:val="000E3895"/>
    <w:rsid w:val="000E4BC5"/>
    <w:rsid w:val="000E5D80"/>
    <w:rsid w:val="000E5F75"/>
    <w:rsid w:val="000E6522"/>
    <w:rsid w:val="000E7114"/>
    <w:rsid w:val="000E78DB"/>
    <w:rsid w:val="000E7BA0"/>
    <w:rsid w:val="000F002D"/>
    <w:rsid w:val="000F026E"/>
    <w:rsid w:val="000F04F7"/>
    <w:rsid w:val="000F2F69"/>
    <w:rsid w:val="000F3371"/>
    <w:rsid w:val="000F34AF"/>
    <w:rsid w:val="000F42C3"/>
    <w:rsid w:val="000F439D"/>
    <w:rsid w:val="000F4748"/>
    <w:rsid w:val="000F4FD7"/>
    <w:rsid w:val="000F60C4"/>
    <w:rsid w:val="000F6639"/>
    <w:rsid w:val="000F676C"/>
    <w:rsid w:val="000F6858"/>
    <w:rsid w:val="000F68CE"/>
    <w:rsid w:val="000F6F87"/>
    <w:rsid w:val="000F71F7"/>
    <w:rsid w:val="00100083"/>
    <w:rsid w:val="0010131B"/>
    <w:rsid w:val="00101941"/>
    <w:rsid w:val="00101B14"/>
    <w:rsid w:val="001022B6"/>
    <w:rsid w:val="001022EC"/>
    <w:rsid w:val="00102400"/>
    <w:rsid w:val="00102417"/>
    <w:rsid w:val="0010344D"/>
    <w:rsid w:val="00103FA1"/>
    <w:rsid w:val="00104827"/>
    <w:rsid w:val="00104976"/>
    <w:rsid w:val="00104D84"/>
    <w:rsid w:val="00105348"/>
    <w:rsid w:val="0010553A"/>
    <w:rsid w:val="001062C6"/>
    <w:rsid w:val="00106D71"/>
    <w:rsid w:val="00106F9B"/>
    <w:rsid w:val="001073A7"/>
    <w:rsid w:val="0011003F"/>
    <w:rsid w:val="001101E7"/>
    <w:rsid w:val="00110CB7"/>
    <w:rsid w:val="001116D2"/>
    <w:rsid w:val="00112C7A"/>
    <w:rsid w:val="0011393F"/>
    <w:rsid w:val="00115E79"/>
    <w:rsid w:val="00116453"/>
    <w:rsid w:val="0011660C"/>
    <w:rsid w:val="00117318"/>
    <w:rsid w:val="00117F45"/>
    <w:rsid w:val="0012011A"/>
    <w:rsid w:val="00120505"/>
    <w:rsid w:val="00121139"/>
    <w:rsid w:val="00122EA7"/>
    <w:rsid w:val="00123816"/>
    <w:rsid w:val="00124E41"/>
    <w:rsid w:val="0012541F"/>
    <w:rsid w:val="001264CC"/>
    <w:rsid w:val="00126AAB"/>
    <w:rsid w:val="00126BF8"/>
    <w:rsid w:val="00127383"/>
    <w:rsid w:val="0012759A"/>
    <w:rsid w:val="00127E7C"/>
    <w:rsid w:val="00130419"/>
    <w:rsid w:val="001304AD"/>
    <w:rsid w:val="0013124E"/>
    <w:rsid w:val="00131369"/>
    <w:rsid w:val="00131881"/>
    <w:rsid w:val="001318D0"/>
    <w:rsid w:val="00132399"/>
    <w:rsid w:val="001323CA"/>
    <w:rsid w:val="0013245E"/>
    <w:rsid w:val="00132B86"/>
    <w:rsid w:val="00132DC9"/>
    <w:rsid w:val="00132F5E"/>
    <w:rsid w:val="001347ED"/>
    <w:rsid w:val="00134937"/>
    <w:rsid w:val="00134C66"/>
    <w:rsid w:val="00134F7B"/>
    <w:rsid w:val="0013507F"/>
    <w:rsid w:val="00135608"/>
    <w:rsid w:val="001365BF"/>
    <w:rsid w:val="00136CA0"/>
    <w:rsid w:val="001378CB"/>
    <w:rsid w:val="00137B4A"/>
    <w:rsid w:val="00140349"/>
    <w:rsid w:val="0014050D"/>
    <w:rsid w:val="00140538"/>
    <w:rsid w:val="001414AB"/>
    <w:rsid w:val="0014161E"/>
    <w:rsid w:val="001417EA"/>
    <w:rsid w:val="001419BF"/>
    <w:rsid w:val="00141D7E"/>
    <w:rsid w:val="00141FCB"/>
    <w:rsid w:val="00142351"/>
    <w:rsid w:val="0014298A"/>
    <w:rsid w:val="00144182"/>
    <w:rsid w:val="0014554F"/>
    <w:rsid w:val="0014573B"/>
    <w:rsid w:val="0014587B"/>
    <w:rsid w:val="00145946"/>
    <w:rsid w:val="00145F9B"/>
    <w:rsid w:val="00146716"/>
    <w:rsid w:val="001467F8"/>
    <w:rsid w:val="00146DC9"/>
    <w:rsid w:val="00146E9F"/>
    <w:rsid w:val="00147203"/>
    <w:rsid w:val="001475D7"/>
    <w:rsid w:val="00147DD5"/>
    <w:rsid w:val="00150099"/>
    <w:rsid w:val="00150341"/>
    <w:rsid w:val="001506A6"/>
    <w:rsid w:val="001510CB"/>
    <w:rsid w:val="0015129C"/>
    <w:rsid w:val="00151560"/>
    <w:rsid w:val="00151913"/>
    <w:rsid w:val="00151F47"/>
    <w:rsid w:val="00152003"/>
    <w:rsid w:val="0015235D"/>
    <w:rsid w:val="00152D2C"/>
    <w:rsid w:val="00152D4D"/>
    <w:rsid w:val="0015357A"/>
    <w:rsid w:val="001539F1"/>
    <w:rsid w:val="00153BCB"/>
    <w:rsid w:val="00153E7B"/>
    <w:rsid w:val="001570C8"/>
    <w:rsid w:val="001571E3"/>
    <w:rsid w:val="00160065"/>
    <w:rsid w:val="0016054E"/>
    <w:rsid w:val="001608F9"/>
    <w:rsid w:val="00160970"/>
    <w:rsid w:val="00160FED"/>
    <w:rsid w:val="0016168A"/>
    <w:rsid w:val="0016173D"/>
    <w:rsid w:val="001620E1"/>
    <w:rsid w:val="00162A4F"/>
    <w:rsid w:val="001631E9"/>
    <w:rsid w:val="00163427"/>
    <w:rsid w:val="00163A75"/>
    <w:rsid w:val="00164178"/>
    <w:rsid w:val="001645B5"/>
    <w:rsid w:val="0016512E"/>
    <w:rsid w:val="00165261"/>
    <w:rsid w:val="001652D2"/>
    <w:rsid w:val="00165B35"/>
    <w:rsid w:val="0016610D"/>
    <w:rsid w:val="0016675F"/>
    <w:rsid w:val="00167A3D"/>
    <w:rsid w:val="00167FA7"/>
    <w:rsid w:val="00170D21"/>
    <w:rsid w:val="0017158C"/>
    <w:rsid w:val="00171690"/>
    <w:rsid w:val="00171C31"/>
    <w:rsid w:val="00171CA8"/>
    <w:rsid w:val="00171D40"/>
    <w:rsid w:val="00171ECF"/>
    <w:rsid w:val="00172585"/>
    <w:rsid w:val="0017412D"/>
    <w:rsid w:val="00174682"/>
    <w:rsid w:val="00175BC0"/>
    <w:rsid w:val="00175F99"/>
    <w:rsid w:val="00176E23"/>
    <w:rsid w:val="001773D7"/>
    <w:rsid w:val="00180B9A"/>
    <w:rsid w:val="00180E49"/>
    <w:rsid w:val="00181233"/>
    <w:rsid w:val="0018175C"/>
    <w:rsid w:val="00182848"/>
    <w:rsid w:val="0018288D"/>
    <w:rsid w:val="00182D2D"/>
    <w:rsid w:val="001839AA"/>
    <w:rsid w:val="00183F7E"/>
    <w:rsid w:val="001841AA"/>
    <w:rsid w:val="00184425"/>
    <w:rsid w:val="001853FC"/>
    <w:rsid w:val="00185436"/>
    <w:rsid w:val="00185A99"/>
    <w:rsid w:val="0018679D"/>
    <w:rsid w:val="0018760A"/>
    <w:rsid w:val="0019138F"/>
    <w:rsid w:val="00192004"/>
    <w:rsid w:val="00192741"/>
    <w:rsid w:val="00192DBC"/>
    <w:rsid w:val="00193077"/>
    <w:rsid w:val="00193179"/>
    <w:rsid w:val="00193CCE"/>
    <w:rsid w:val="00193DF0"/>
    <w:rsid w:val="001941B8"/>
    <w:rsid w:val="00194313"/>
    <w:rsid w:val="00194315"/>
    <w:rsid w:val="00194A9B"/>
    <w:rsid w:val="00194C5B"/>
    <w:rsid w:val="001950E0"/>
    <w:rsid w:val="001954B2"/>
    <w:rsid w:val="001961B5"/>
    <w:rsid w:val="00196235"/>
    <w:rsid w:val="00196659"/>
    <w:rsid w:val="00196802"/>
    <w:rsid w:val="001973B8"/>
    <w:rsid w:val="00197FD0"/>
    <w:rsid w:val="001A03A0"/>
    <w:rsid w:val="001A057F"/>
    <w:rsid w:val="001A10A2"/>
    <w:rsid w:val="001A20F4"/>
    <w:rsid w:val="001A28CD"/>
    <w:rsid w:val="001A36B9"/>
    <w:rsid w:val="001A5059"/>
    <w:rsid w:val="001A5330"/>
    <w:rsid w:val="001A6878"/>
    <w:rsid w:val="001A6A41"/>
    <w:rsid w:val="001A7E47"/>
    <w:rsid w:val="001B1768"/>
    <w:rsid w:val="001B1D57"/>
    <w:rsid w:val="001B1E8D"/>
    <w:rsid w:val="001B30B8"/>
    <w:rsid w:val="001B43B9"/>
    <w:rsid w:val="001B4E82"/>
    <w:rsid w:val="001B559A"/>
    <w:rsid w:val="001B6760"/>
    <w:rsid w:val="001B6DA2"/>
    <w:rsid w:val="001B6E7A"/>
    <w:rsid w:val="001B6F16"/>
    <w:rsid w:val="001B7032"/>
    <w:rsid w:val="001B7C52"/>
    <w:rsid w:val="001B7E3B"/>
    <w:rsid w:val="001C0067"/>
    <w:rsid w:val="001C01D3"/>
    <w:rsid w:val="001C0437"/>
    <w:rsid w:val="001C0706"/>
    <w:rsid w:val="001C0777"/>
    <w:rsid w:val="001C0E9D"/>
    <w:rsid w:val="001C27EC"/>
    <w:rsid w:val="001C3789"/>
    <w:rsid w:val="001C393A"/>
    <w:rsid w:val="001C3AE3"/>
    <w:rsid w:val="001C40A5"/>
    <w:rsid w:val="001C4490"/>
    <w:rsid w:val="001C44DB"/>
    <w:rsid w:val="001C4A79"/>
    <w:rsid w:val="001C5898"/>
    <w:rsid w:val="001C597C"/>
    <w:rsid w:val="001C59DD"/>
    <w:rsid w:val="001C7325"/>
    <w:rsid w:val="001D05E3"/>
    <w:rsid w:val="001D084A"/>
    <w:rsid w:val="001D0854"/>
    <w:rsid w:val="001D158F"/>
    <w:rsid w:val="001D1BCF"/>
    <w:rsid w:val="001D1BEC"/>
    <w:rsid w:val="001D1D0C"/>
    <w:rsid w:val="001D25A5"/>
    <w:rsid w:val="001D2AA6"/>
    <w:rsid w:val="001D33D3"/>
    <w:rsid w:val="001D345B"/>
    <w:rsid w:val="001D3A13"/>
    <w:rsid w:val="001D4F73"/>
    <w:rsid w:val="001D5134"/>
    <w:rsid w:val="001D6271"/>
    <w:rsid w:val="001D6483"/>
    <w:rsid w:val="001D65C7"/>
    <w:rsid w:val="001D6F6A"/>
    <w:rsid w:val="001D7DA7"/>
    <w:rsid w:val="001E097B"/>
    <w:rsid w:val="001E09FD"/>
    <w:rsid w:val="001E0F37"/>
    <w:rsid w:val="001E123A"/>
    <w:rsid w:val="001E12EF"/>
    <w:rsid w:val="001E1828"/>
    <w:rsid w:val="001E40B2"/>
    <w:rsid w:val="001E4CF4"/>
    <w:rsid w:val="001E4F67"/>
    <w:rsid w:val="001E5673"/>
    <w:rsid w:val="001E5744"/>
    <w:rsid w:val="001E5E64"/>
    <w:rsid w:val="001E679E"/>
    <w:rsid w:val="001E6997"/>
    <w:rsid w:val="001E6DF3"/>
    <w:rsid w:val="001E7687"/>
    <w:rsid w:val="001E7980"/>
    <w:rsid w:val="001F0286"/>
    <w:rsid w:val="001F030A"/>
    <w:rsid w:val="001F05CA"/>
    <w:rsid w:val="001F0989"/>
    <w:rsid w:val="001F19C1"/>
    <w:rsid w:val="001F1CDD"/>
    <w:rsid w:val="001F2432"/>
    <w:rsid w:val="001F2929"/>
    <w:rsid w:val="001F33E4"/>
    <w:rsid w:val="001F3B73"/>
    <w:rsid w:val="001F4709"/>
    <w:rsid w:val="001F556A"/>
    <w:rsid w:val="001F5D86"/>
    <w:rsid w:val="001F6103"/>
    <w:rsid w:val="001F619A"/>
    <w:rsid w:val="001F69A3"/>
    <w:rsid w:val="001F71BB"/>
    <w:rsid w:val="001F7B2F"/>
    <w:rsid w:val="002009A7"/>
    <w:rsid w:val="00200AA4"/>
    <w:rsid w:val="00201526"/>
    <w:rsid w:val="002017EA"/>
    <w:rsid w:val="00201C6C"/>
    <w:rsid w:val="0020256C"/>
    <w:rsid w:val="002027F1"/>
    <w:rsid w:val="00203EE5"/>
    <w:rsid w:val="00204180"/>
    <w:rsid w:val="00204D20"/>
    <w:rsid w:val="002051ED"/>
    <w:rsid w:val="0020555F"/>
    <w:rsid w:val="00205D3B"/>
    <w:rsid w:val="00206598"/>
    <w:rsid w:val="00207112"/>
    <w:rsid w:val="0020718C"/>
    <w:rsid w:val="00207C5A"/>
    <w:rsid w:val="0021009D"/>
    <w:rsid w:val="002100B8"/>
    <w:rsid w:val="00210243"/>
    <w:rsid w:val="0021098A"/>
    <w:rsid w:val="002110B3"/>
    <w:rsid w:val="00211312"/>
    <w:rsid w:val="00211E3B"/>
    <w:rsid w:val="002120F4"/>
    <w:rsid w:val="00212311"/>
    <w:rsid w:val="002124F9"/>
    <w:rsid w:val="002126B7"/>
    <w:rsid w:val="00212A85"/>
    <w:rsid w:val="00212DC7"/>
    <w:rsid w:val="00212E3F"/>
    <w:rsid w:val="00212F38"/>
    <w:rsid w:val="002135DB"/>
    <w:rsid w:val="002142D1"/>
    <w:rsid w:val="00214412"/>
    <w:rsid w:val="002147D8"/>
    <w:rsid w:val="002155D6"/>
    <w:rsid w:val="0021593D"/>
    <w:rsid w:val="002165A4"/>
    <w:rsid w:val="0021663C"/>
    <w:rsid w:val="00216C9E"/>
    <w:rsid w:val="00217730"/>
    <w:rsid w:val="00217ACD"/>
    <w:rsid w:val="002207E2"/>
    <w:rsid w:val="00221308"/>
    <w:rsid w:val="00221562"/>
    <w:rsid w:val="00221E31"/>
    <w:rsid w:val="00222E8E"/>
    <w:rsid w:val="00224319"/>
    <w:rsid w:val="002243B7"/>
    <w:rsid w:val="00224F6A"/>
    <w:rsid w:val="002256AD"/>
    <w:rsid w:val="00226495"/>
    <w:rsid w:val="002267C8"/>
    <w:rsid w:val="002267C9"/>
    <w:rsid w:val="00226860"/>
    <w:rsid w:val="00226A5A"/>
    <w:rsid w:val="00226B59"/>
    <w:rsid w:val="00226C23"/>
    <w:rsid w:val="00226CD5"/>
    <w:rsid w:val="0022747B"/>
    <w:rsid w:val="002274F4"/>
    <w:rsid w:val="00227A03"/>
    <w:rsid w:val="00227D39"/>
    <w:rsid w:val="0023090D"/>
    <w:rsid w:val="00230DAF"/>
    <w:rsid w:val="00231981"/>
    <w:rsid w:val="00232EC3"/>
    <w:rsid w:val="002343EA"/>
    <w:rsid w:val="0023465E"/>
    <w:rsid w:val="002346AB"/>
    <w:rsid w:val="00234A79"/>
    <w:rsid w:val="0023536F"/>
    <w:rsid w:val="00235AF5"/>
    <w:rsid w:val="00235FCE"/>
    <w:rsid w:val="00236A35"/>
    <w:rsid w:val="00236DCD"/>
    <w:rsid w:val="002372C3"/>
    <w:rsid w:val="00240015"/>
    <w:rsid w:val="00240408"/>
    <w:rsid w:val="00240A0D"/>
    <w:rsid w:val="00240BF9"/>
    <w:rsid w:val="00240F1B"/>
    <w:rsid w:val="002420C2"/>
    <w:rsid w:val="00242175"/>
    <w:rsid w:val="00243037"/>
    <w:rsid w:val="00243ABB"/>
    <w:rsid w:val="00244C85"/>
    <w:rsid w:val="00244EF9"/>
    <w:rsid w:val="0024577A"/>
    <w:rsid w:val="00245E15"/>
    <w:rsid w:val="002467D1"/>
    <w:rsid w:val="00246F25"/>
    <w:rsid w:val="002473C9"/>
    <w:rsid w:val="002509F0"/>
    <w:rsid w:val="00250BCF"/>
    <w:rsid w:val="00250FDC"/>
    <w:rsid w:val="0025118B"/>
    <w:rsid w:val="00251A3D"/>
    <w:rsid w:val="00251B55"/>
    <w:rsid w:val="00252C8D"/>
    <w:rsid w:val="00252E0E"/>
    <w:rsid w:val="00253016"/>
    <w:rsid w:val="00253739"/>
    <w:rsid w:val="00254A27"/>
    <w:rsid w:val="0025545A"/>
    <w:rsid w:val="002554E9"/>
    <w:rsid w:val="002564E0"/>
    <w:rsid w:val="00256B21"/>
    <w:rsid w:val="0025701B"/>
    <w:rsid w:val="0025721F"/>
    <w:rsid w:val="00257FEC"/>
    <w:rsid w:val="0026009D"/>
    <w:rsid w:val="00260438"/>
    <w:rsid w:val="002609CF"/>
    <w:rsid w:val="00260A1D"/>
    <w:rsid w:val="00261BAA"/>
    <w:rsid w:val="00261D89"/>
    <w:rsid w:val="00261DEC"/>
    <w:rsid w:val="0026226D"/>
    <w:rsid w:val="00262DEF"/>
    <w:rsid w:val="002631E6"/>
    <w:rsid w:val="0026346A"/>
    <w:rsid w:val="0026445E"/>
    <w:rsid w:val="00264581"/>
    <w:rsid w:val="00264675"/>
    <w:rsid w:val="002647CC"/>
    <w:rsid w:val="00264D12"/>
    <w:rsid w:val="002650C0"/>
    <w:rsid w:val="002654A4"/>
    <w:rsid w:val="002669A3"/>
    <w:rsid w:val="002669F6"/>
    <w:rsid w:val="00266A8C"/>
    <w:rsid w:val="00267132"/>
    <w:rsid w:val="00267C58"/>
    <w:rsid w:val="002700C4"/>
    <w:rsid w:val="00270765"/>
    <w:rsid w:val="002713A5"/>
    <w:rsid w:val="002717AD"/>
    <w:rsid w:val="002724F8"/>
    <w:rsid w:val="0027260F"/>
    <w:rsid w:val="00272B13"/>
    <w:rsid w:val="00272FCC"/>
    <w:rsid w:val="0027423F"/>
    <w:rsid w:val="00274F48"/>
    <w:rsid w:val="00275EB2"/>
    <w:rsid w:val="00276D08"/>
    <w:rsid w:val="00276E75"/>
    <w:rsid w:val="00277310"/>
    <w:rsid w:val="00277691"/>
    <w:rsid w:val="002800CC"/>
    <w:rsid w:val="00280974"/>
    <w:rsid w:val="00280E85"/>
    <w:rsid w:val="0028138D"/>
    <w:rsid w:val="00281681"/>
    <w:rsid w:val="002825BE"/>
    <w:rsid w:val="002838D1"/>
    <w:rsid w:val="00283B22"/>
    <w:rsid w:val="00284AEE"/>
    <w:rsid w:val="00284AF7"/>
    <w:rsid w:val="0028546A"/>
    <w:rsid w:val="00285DD5"/>
    <w:rsid w:val="00285F2D"/>
    <w:rsid w:val="00286795"/>
    <w:rsid w:val="00286E4A"/>
    <w:rsid w:val="0028750F"/>
    <w:rsid w:val="002877C3"/>
    <w:rsid w:val="00291043"/>
    <w:rsid w:val="0029154A"/>
    <w:rsid w:val="00292346"/>
    <w:rsid w:val="00292E30"/>
    <w:rsid w:val="00293357"/>
    <w:rsid w:val="0029464D"/>
    <w:rsid w:val="0029585D"/>
    <w:rsid w:val="002958C6"/>
    <w:rsid w:val="00295D3B"/>
    <w:rsid w:val="00296A77"/>
    <w:rsid w:val="002970BF"/>
    <w:rsid w:val="002A04A1"/>
    <w:rsid w:val="002A0BC1"/>
    <w:rsid w:val="002A0DA1"/>
    <w:rsid w:val="002A140A"/>
    <w:rsid w:val="002A1DB5"/>
    <w:rsid w:val="002A21CA"/>
    <w:rsid w:val="002A2534"/>
    <w:rsid w:val="002A2B67"/>
    <w:rsid w:val="002A3981"/>
    <w:rsid w:val="002A41E2"/>
    <w:rsid w:val="002A4674"/>
    <w:rsid w:val="002A468C"/>
    <w:rsid w:val="002A4FA6"/>
    <w:rsid w:val="002A506F"/>
    <w:rsid w:val="002A5291"/>
    <w:rsid w:val="002A5859"/>
    <w:rsid w:val="002A6729"/>
    <w:rsid w:val="002A686E"/>
    <w:rsid w:val="002A69BA"/>
    <w:rsid w:val="002A69CF"/>
    <w:rsid w:val="002A6A81"/>
    <w:rsid w:val="002A6C4A"/>
    <w:rsid w:val="002A6CE6"/>
    <w:rsid w:val="002A727C"/>
    <w:rsid w:val="002A7525"/>
    <w:rsid w:val="002A7C42"/>
    <w:rsid w:val="002B0A6B"/>
    <w:rsid w:val="002B0D1A"/>
    <w:rsid w:val="002B0D78"/>
    <w:rsid w:val="002B1362"/>
    <w:rsid w:val="002B18DE"/>
    <w:rsid w:val="002B2DB4"/>
    <w:rsid w:val="002B2DEE"/>
    <w:rsid w:val="002B3976"/>
    <w:rsid w:val="002B3CDE"/>
    <w:rsid w:val="002B42D0"/>
    <w:rsid w:val="002B4707"/>
    <w:rsid w:val="002B4795"/>
    <w:rsid w:val="002B5145"/>
    <w:rsid w:val="002B5342"/>
    <w:rsid w:val="002B5355"/>
    <w:rsid w:val="002B5C51"/>
    <w:rsid w:val="002B5D0A"/>
    <w:rsid w:val="002B5E6C"/>
    <w:rsid w:val="002B6F78"/>
    <w:rsid w:val="002B7222"/>
    <w:rsid w:val="002B78D6"/>
    <w:rsid w:val="002C004D"/>
    <w:rsid w:val="002C08FF"/>
    <w:rsid w:val="002C11DF"/>
    <w:rsid w:val="002C128E"/>
    <w:rsid w:val="002C15CF"/>
    <w:rsid w:val="002C303E"/>
    <w:rsid w:val="002C3248"/>
    <w:rsid w:val="002C33D9"/>
    <w:rsid w:val="002C415C"/>
    <w:rsid w:val="002C50C0"/>
    <w:rsid w:val="002C58DC"/>
    <w:rsid w:val="002C5FF5"/>
    <w:rsid w:val="002C6339"/>
    <w:rsid w:val="002C6AC2"/>
    <w:rsid w:val="002C708D"/>
    <w:rsid w:val="002C78A9"/>
    <w:rsid w:val="002D0218"/>
    <w:rsid w:val="002D0243"/>
    <w:rsid w:val="002D0736"/>
    <w:rsid w:val="002D1149"/>
    <w:rsid w:val="002D11DF"/>
    <w:rsid w:val="002D158D"/>
    <w:rsid w:val="002D16B7"/>
    <w:rsid w:val="002D1DC1"/>
    <w:rsid w:val="002D20F0"/>
    <w:rsid w:val="002D2148"/>
    <w:rsid w:val="002D2317"/>
    <w:rsid w:val="002D23D2"/>
    <w:rsid w:val="002D2646"/>
    <w:rsid w:val="002D2696"/>
    <w:rsid w:val="002D331C"/>
    <w:rsid w:val="002D3F00"/>
    <w:rsid w:val="002D4CCB"/>
    <w:rsid w:val="002D5099"/>
    <w:rsid w:val="002D55A7"/>
    <w:rsid w:val="002D68AD"/>
    <w:rsid w:val="002D75FC"/>
    <w:rsid w:val="002D764F"/>
    <w:rsid w:val="002D7E74"/>
    <w:rsid w:val="002E03E2"/>
    <w:rsid w:val="002E0968"/>
    <w:rsid w:val="002E1008"/>
    <w:rsid w:val="002E188A"/>
    <w:rsid w:val="002E189B"/>
    <w:rsid w:val="002E1B2F"/>
    <w:rsid w:val="002E1FE8"/>
    <w:rsid w:val="002E38F2"/>
    <w:rsid w:val="002E4775"/>
    <w:rsid w:val="002E4F0F"/>
    <w:rsid w:val="002E543B"/>
    <w:rsid w:val="002E54FD"/>
    <w:rsid w:val="002E5EE7"/>
    <w:rsid w:val="002E6457"/>
    <w:rsid w:val="002E6904"/>
    <w:rsid w:val="002E7510"/>
    <w:rsid w:val="002E75C6"/>
    <w:rsid w:val="002E7840"/>
    <w:rsid w:val="002E78BB"/>
    <w:rsid w:val="002E78CD"/>
    <w:rsid w:val="002F0141"/>
    <w:rsid w:val="002F015B"/>
    <w:rsid w:val="002F0367"/>
    <w:rsid w:val="002F0886"/>
    <w:rsid w:val="002F108A"/>
    <w:rsid w:val="002F112D"/>
    <w:rsid w:val="002F12A9"/>
    <w:rsid w:val="002F1E3D"/>
    <w:rsid w:val="002F1F8B"/>
    <w:rsid w:val="002F2D8E"/>
    <w:rsid w:val="002F2F6A"/>
    <w:rsid w:val="002F3ABE"/>
    <w:rsid w:val="002F4371"/>
    <w:rsid w:val="002F4385"/>
    <w:rsid w:val="002F45D4"/>
    <w:rsid w:val="002F4B85"/>
    <w:rsid w:val="002F5767"/>
    <w:rsid w:val="002F5A77"/>
    <w:rsid w:val="002F5EB6"/>
    <w:rsid w:val="002F638B"/>
    <w:rsid w:val="002F6DFD"/>
    <w:rsid w:val="002F754E"/>
    <w:rsid w:val="002F7874"/>
    <w:rsid w:val="0030088A"/>
    <w:rsid w:val="003008F0"/>
    <w:rsid w:val="0030111B"/>
    <w:rsid w:val="00301309"/>
    <w:rsid w:val="003016B0"/>
    <w:rsid w:val="003020FE"/>
    <w:rsid w:val="00302980"/>
    <w:rsid w:val="00302C64"/>
    <w:rsid w:val="00302E28"/>
    <w:rsid w:val="003030F2"/>
    <w:rsid w:val="003030F5"/>
    <w:rsid w:val="00303CC6"/>
    <w:rsid w:val="003040B1"/>
    <w:rsid w:val="00304ADC"/>
    <w:rsid w:val="00305957"/>
    <w:rsid w:val="00305994"/>
    <w:rsid w:val="00305A05"/>
    <w:rsid w:val="00306679"/>
    <w:rsid w:val="003067F1"/>
    <w:rsid w:val="00306E9A"/>
    <w:rsid w:val="00310424"/>
    <w:rsid w:val="00310665"/>
    <w:rsid w:val="00312177"/>
    <w:rsid w:val="003127BA"/>
    <w:rsid w:val="0031303B"/>
    <w:rsid w:val="003130A2"/>
    <w:rsid w:val="00313479"/>
    <w:rsid w:val="00313C54"/>
    <w:rsid w:val="00314244"/>
    <w:rsid w:val="003145F4"/>
    <w:rsid w:val="0031464E"/>
    <w:rsid w:val="003147C2"/>
    <w:rsid w:val="00316938"/>
    <w:rsid w:val="003169A1"/>
    <w:rsid w:val="00316F29"/>
    <w:rsid w:val="00317609"/>
    <w:rsid w:val="003212C3"/>
    <w:rsid w:val="00321447"/>
    <w:rsid w:val="00321DED"/>
    <w:rsid w:val="003230A0"/>
    <w:rsid w:val="003232F3"/>
    <w:rsid w:val="00323B53"/>
    <w:rsid w:val="00323E8E"/>
    <w:rsid w:val="00324530"/>
    <w:rsid w:val="003248E3"/>
    <w:rsid w:val="00325B51"/>
    <w:rsid w:val="003260A5"/>
    <w:rsid w:val="003269A3"/>
    <w:rsid w:val="00327875"/>
    <w:rsid w:val="003279CF"/>
    <w:rsid w:val="00327FDF"/>
    <w:rsid w:val="0033012C"/>
    <w:rsid w:val="00330147"/>
    <w:rsid w:val="00330426"/>
    <w:rsid w:val="00330FCD"/>
    <w:rsid w:val="00331509"/>
    <w:rsid w:val="00332962"/>
    <w:rsid w:val="003332EE"/>
    <w:rsid w:val="0033331D"/>
    <w:rsid w:val="00333CCE"/>
    <w:rsid w:val="00333F10"/>
    <w:rsid w:val="00334178"/>
    <w:rsid w:val="003350B5"/>
    <w:rsid w:val="0033521F"/>
    <w:rsid w:val="00335267"/>
    <w:rsid w:val="00336771"/>
    <w:rsid w:val="003367C9"/>
    <w:rsid w:val="003377E9"/>
    <w:rsid w:val="00337C25"/>
    <w:rsid w:val="003402C5"/>
    <w:rsid w:val="00340BF4"/>
    <w:rsid w:val="00342AAC"/>
    <w:rsid w:val="00343517"/>
    <w:rsid w:val="0034363E"/>
    <w:rsid w:val="00345446"/>
    <w:rsid w:val="00345A62"/>
    <w:rsid w:val="00345A7B"/>
    <w:rsid w:val="00345C52"/>
    <w:rsid w:val="00346207"/>
    <w:rsid w:val="003463BF"/>
    <w:rsid w:val="003465AF"/>
    <w:rsid w:val="003469F6"/>
    <w:rsid w:val="00347CA9"/>
    <w:rsid w:val="00347D2A"/>
    <w:rsid w:val="00350572"/>
    <w:rsid w:val="003513D7"/>
    <w:rsid w:val="00351740"/>
    <w:rsid w:val="00351878"/>
    <w:rsid w:val="003519FB"/>
    <w:rsid w:val="00352232"/>
    <w:rsid w:val="0035276B"/>
    <w:rsid w:val="00352C12"/>
    <w:rsid w:val="0035303D"/>
    <w:rsid w:val="003535A0"/>
    <w:rsid w:val="003536F3"/>
    <w:rsid w:val="00353BE8"/>
    <w:rsid w:val="0035424E"/>
    <w:rsid w:val="0035550C"/>
    <w:rsid w:val="00355F3D"/>
    <w:rsid w:val="00357170"/>
    <w:rsid w:val="00357821"/>
    <w:rsid w:val="00357FDF"/>
    <w:rsid w:val="00360444"/>
    <w:rsid w:val="00360923"/>
    <w:rsid w:val="003610A9"/>
    <w:rsid w:val="003613B2"/>
    <w:rsid w:val="0036159C"/>
    <w:rsid w:val="00362250"/>
    <w:rsid w:val="003622CB"/>
    <w:rsid w:val="00362747"/>
    <w:rsid w:val="003629B6"/>
    <w:rsid w:val="00364AEC"/>
    <w:rsid w:val="00364FCC"/>
    <w:rsid w:val="003655BD"/>
    <w:rsid w:val="00365BC4"/>
    <w:rsid w:val="00365C28"/>
    <w:rsid w:val="00365C57"/>
    <w:rsid w:val="00366013"/>
    <w:rsid w:val="0036694D"/>
    <w:rsid w:val="00366D7B"/>
    <w:rsid w:val="00366ECD"/>
    <w:rsid w:val="0036706D"/>
    <w:rsid w:val="00367214"/>
    <w:rsid w:val="0036750D"/>
    <w:rsid w:val="00370270"/>
    <w:rsid w:val="00370BCB"/>
    <w:rsid w:val="00371064"/>
    <w:rsid w:val="00371352"/>
    <w:rsid w:val="003716EA"/>
    <w:rsid w:val="00371CD3"/>
    <w:rsid w:val="00372ACA"/>
    <w:rsid w:val="00372E3E"/>
    <w:rsid w:val="00373670"/>
    <w:rsid w:val="0037521F"/>
    <w:rsid w:val="00375D0A"/>
    <w:rsid w:val="00376C0F"/>
    <w:rsid w:val="00376D6F"/>
    <w:rsid w:val="00377CA4"/>
    <w:rsid w:val="003805C3"/>
    <w:rsid w:val="003811BF"/>
    <w:rsid w:val="003812D5"/>
    <w:rsid w:val="003819F6"/>
    <w:rsid w:val="00381CFD"/>
    <w:rsid w:val="00381F09"/>
    <w:rsid w:val="00382AB1"/>
    <w:rsid w:val="00382D53"/>
    <w:rsid w:val="003832B8"/>
    <w:rsid w:val="003834E4"/>
    <w:rsid w:val="00383A15"/>
    <w:rsid w:val="00385F32"/>
    <w:rsid w:val="003860DD"/>
    <w:rsid w:val="00386AC4"/>
    <w:rsid w:val="00387792"/>
    <w:rsid w:val="00387E5C"/>
    <w:rsid w:val="003900C7"/>
    <w:rsid w:val="00390A8B"/>
    <w:rsid w:val="00391564"/>
    <w:rsid w:val="00391E8C"/>
    <w:rsid w:val="00391F88"/>
    <w:rsid w:val="00394BD9"/>
    <w:rsid w:val="00395289"/>
    <w:rsid w:val="003956B6"/>
    <w:rsid w:val="00396198"/>
    <w:rsid w:val="0039639A"/>
    <w:rsid w:val="00397028"/>
    <w:rsid w:val="003A04F4"/>
    <w:rsid w:val="003A0BF9"/>
    <w:rsid w:val="003A0FB8"/>
    <w:rsid w:val="003A1094"/>
    <w:rsid w:val="003A2527"/>
    <w:rsid w:val="003A38C7"/>
    <w:rsid w:val="003A3BDC"/>
    <w:rsid w:val="003A4435"/>
    <w:rsid w:val="003A50A4"/>
    <w:rsid w:val="003A5572"/>
    <w:rsid w:val="003A55C1"/>
    <w:rsid w:val="003A6138"/>
    <w:rsid w:val="003A6CA4"/>
    <w:rsid w:val="003A7636"/>
    <w:rsid w:val="003A78E9"/>
    <w:rsid w:val="003A7AA2"/>
    <w:rsid w:val="003B1162"/>
    <w:rsid w:val="003B1B9D"/>
    <w:rsid w:val="003B2400"/>
    <w:rsid w:val="003B2474"/>
    <w:rsid w:val="003B26BB"/>
    <w:rsid w:val="003B315D"/>
    <w:rsid w:val="003B35D9"/>
    <w:rsid w:val="003B38E3"/>
    <w:rsid w:val="003B5208"/>
    <w:rsid w:val="003B5308"/>
    <w:rsid w:val="003B5421"/>
    <w:rsid w:val="003B62FB"/>
    <w:rsid w:val="003B6BDA"/>
    <w:rsid w:val="003B72A5"/>
    <w:rsid w:val="003B7599"/>
    <w:rsid w:val="003B7B3B"/>
    <w:rsid w:val="003B7C23"/>
    <w:rsid w:val="003C02CF"/>
    <w:rsid w:val="003C16DA"/>
    <w:rsid w:val="003C1D75"/>
    <w:rsid w:val="003C26A9"/>
    <w:rsid w:val="003C2C28"/>
    <w:rsid w:val="003C381B"/>
    <w:rsid w:val="003C3FB3"/>
    <w:rsid w:val="003C3FBE"/>
    <w:rsid w:val="003C41E8"/>
    <w:rsid w:val="003C4C50"/>
    <w:rsid w:val="003C4D71"/>
    <w:rsid w:val="003C5954"/>
    <w:rsid w:val="003C5AC3"/>
    <w:rsid w:val="003C6380"/>
    <w:rsid w:val="003C6526"/>
    <w:rsid w:val="003C664D"/>
    <w:rsid w:val="003C6A6A"/>
    <w:rsid w:val="003C6B0E"/>
    <w:rsid w:val="003C6D93"/>
    <w:rsid w:val="003C72FE"/>
    <w:rsid w:val="003D01E5"/>
    <w:rsid w:val="003D0301"/>
    <w:rsid w:val="003D05E1"/>
    <w:rsid w:val="003D1403"/>
    <w:rsid w:val="003D2B76"/>
    <w:rsid w:val="003D2CC5"/>
    <w:rsid w:val="003D32BF"/>
    <w:rsid w:val="003D3358"/>
    <w:rsid w:val="003D378D"/>
    <w:rsid w:val="003D37E7"/>
    <w:rsid w:val="003D424D"/>
    <w:rsid w:val="003D4481"/>
    <w:rsid w:val="003D44C0"/>
    <w:rsid w:val="003D5CF0"/>
    <w:rsid w:val="003D629C"/>
    <w:rsid w:val="003D645A"/>
    <w:rsid w:val="003D6554"/>
    <w:rsid w:val="003D66EF"/>
    <w:rsid w:val="003D732A"/>
    <w:rsid w:val="003D7A8D"/>
    <w:rsid w:val="003D7F57"/>
    <w:rsid w:val="003D7F6D"/>
    <w:rsid w:val="003E0FBD"/>
    <w:rsid w:val="003E112B"/>
    <w:rsid w:val="003E1195"/>
    <w:rsid w:val="003E19C6"/>
    <w:rsid w:val="003E1AC8"/>
    <w:rsid w:val="003E1B06"/>
    <w:rsid w:val="003E1EC9"/>
    <w:rsid w:val="003E25E3"/>
    <w:rsid w:val="003E2665"/>
    <w:rsid w:val="003E36C0"/>
    <w:rsid w:val="003E524D"/>
    <w:rsid w:val="003E52B8"/>
    <w:rsid w:val="003E52E8"/>
    <w:rsid w:val="003E5335"/>
    <w:rsid w:val="003E6568"/>
    <w:rsid w:val="003E65F8"/>
    <w:rsid w:val="003E6FC7"/>
    <w:rsid w:val="003E7038"/>
    <w:rsid w:val="003E71D8"/>
    <w:rsid w:val="003E7B21"/>
    <w:rsid w:val="003E7F96"/>
    <w:rsid w:val="003F041E"/>
    <w:rsid w:val="003F042C"/>
    <w:rsid w:val="003F14DD"/>
    <w:rsid w:val="003F1E53"/>
    <w:rsid w:val="003F2075"/>
    <w:rsid w:val="003F2556"/>
    <w:rsid w:val="003F2A1F"/>
    <w:rsid w:val="003F3099"/>
    <w:rsid w:val="003F3573"/>
    <w:rsid w:val="003F39D0"/>
    <w:rsid w:val="003F63AC"/>
    <w:rsid w:val="003F6674"/>
    <w:rsid w:val="003F6A7B"/>
    <w:rsid w:val="003F6AB5"/>
    <w:rsid w:val="003F7E0A"/>
    <w:rsid w:val="00400303"/>
    <w:rsid w:val="00400354"/>
    <w:rsid w:val="00400CF5"/>
    <w:rsid w:val="004014A0"/>
    <w:rsid w:val="004018D2"/>
    <w:rsid w:val="00402696"/>
    <w:rsid w:val="00402A6C"/>
    <w:rsid w:val="00403056"/>
    <w:rsid w:val="004035EF"/>
    <w:rsid w:val="00403EBB"/>
    <w:rsid w:val="0040419F"/>
    <w:rsid w:val="00404BAF"/>
    <w:rsid w:val="00404E18"/>
    <w:rsid w:val="0040519A"/>
    <w:rsid w:val="00405225"/>
    <w:rsid w:val="0040564E"/>
    <w:rsid w:val="00405856"/>
    <w:rsid w:val="004058A2"/>
    <w:rsid w:val="00405CE4"/>
    <w:rsid w:val="0040740F"/>
    <w:rsid w:val="004079F1"/>
    <w:rsid w:val="004104BB"/>
    <w:rsid w:val="004109AD"/>
    <w:rsid w:val="00410E6F"/>
    <w:rsid w:val="0041130D"/>
    <w:rsid w:val="00411E7C"/>
    <w:rsid w:val="0041217D"/>
    <w:rsid w:val="00412988"/>
    <w:rsid w:val="00412B23"/>
    <w:rsid w:val="0041369B"/>
    <w:rsid w:val="00413E11"/>
    <w:rsid w:val="004141DF"/>
    <w:rsid w:val="004142B5"/>
    <w:rsid w:val="00414E28"/>
    <w:rsid w:val="0041524A"/>
    <w:rsid w:val="0041567B"/>
    <w:rsid w:val="004158A8"/>
    <w:rsid w:val="00415F3B"/>
    <w:rsid w:val="004168DB"/>
    <w:rsid w:val="00416AAD"/>
    <w:rsid w:val="00416DD6"/>
    <w:rsid w:val="00420DDE"/>
    <w:rsid w:val="0042110B"/>
    <w:rsid w:val="0042310D"/>
    <w:rsid w:val="0042367B"/>
    <w:rsid w:val="0042413C"/>
    <w:rsid w:val="004241BF"/>
    <w:rsid w:val="00424A7C"/>
    <w:rsid w:val="00424E13"/>
    <w:rsid w:val="00424F7F"/>
    <w:rsid w:val="00425356"/>
    <w:rsid w:val="00425964"/>
    <w:rsid w:val="00425B92"/>
    <w:rsid w:val="00426CA2"/>
    <w:rsid w:val="004306D7"/>
    <w:rsid w:val="00430D2B"/>
    <w:rsid w:val="00431728"/>
    <w:rsid w:val="00431F3B"/>
    <w:rsid w:val="00432113"/>
    <w:rsid w:val="0043238B"/>
    <w:rsid w:val="00432D95"/>
    <w:rsid w:val="00432D9B"/>
    <w:rsid w:val="00433CA0"/>
    <w:rsid w:val="00434B1B"/>
    <w:rsid w:val="004361FB"/>
    <w:rsid w:val="00436729"/>
    <w:rsid w:val="00437B3C"/>
    <w:rsid w:val="00440CEA"/>
    <w:rsid w:val="004419FF"/>
    <w:rsid w:val="004420CE"/>
    <w:rsid w:val="004420FE"/>
    <w:rsid w:val="00443681"/>
    <w:rsid w:val="004437A5"/>
    <w:rsid w:val="0044392C"/>
    <w:rsid w:val="00444746"/>
    <w:rsid w:val="0044524F"/>
    <w:rsid w:val="004452C4"/>
    <w:rsid w:val="004455CA"/>
    <w:rsid w:val="004459BB"/>
    <w:rsid w:val="00446F09"/>
    <w:rsid w:val="00447C23"/>
    <w:rsid w:val="00450172"/>
    <w:rsid w:val="00450ADC"/>
    <w:rsid w:val="00451EB0"/>
    <w:rsid w:val="00451F64"/>
    <w:rsid w:val="00452226"/>
    <w:rsid w:val="004528FE"/>
    <w:rsid w:val="004532CC"/>
    <w:rsid w:val="004535B3"/>
    <w:rsid w:val="004541D0"/>
    <w:rsid w:val="0045425F"/>
    <w:rsid w:val="0045451A"/>
    <w:rsid w:val="004547D5"/>
    <w:rsid w:val="00455AED"/>
    <w:rsid w:val="00457474"/>
    <w:rsid w:val="00457C64"/>
    <w:rsid w:val="00460CC7"/>
    <w:rsid w:val="00462F0C"/>
    <w:rsid w:val="004635EB"/>
    <w:rsid w:val="00463962"/>
    <w:rsid w:val="004648C9"/>
    <w:rsid w:val="00464950"/>
    <w:rsid w:val="0046551E"/>
    <w:rsid w:val="0046578A"/>
    <w:rsid w:val="00466149"/>
    <w:rsid w:val="00466212"/>
    <w:rsid w:val="00466851"/>
    <w:rsid w:val="00466A8D"/>
    <w:rsid w:val="00467167"/>
    <w:rsid w:val="0046773F"/>
    <w:rsid w:val="00467D12"/>
    <w:rsid w:val="004704EE"/>
    <w:rsid w:val="004710B0"/>
    <w:rsid w:val="00472228"/>
    <w:rsid w:val="00472814"/>
    <w:rsid w:val="00472DBF"/>
    <w:rsid w:val="00473D9F"/>
    <w:rsid w:val="00474248"/>
    <w:rsid w:val="004747BC"/>
    <w:rsid w:val="004757B1"/>
    <w:rsid w:val="0047608F"/>
    <w:rsid w:val="00477F88"/>
    <w:rsid w:val="004804A8"/>
    <w:rsid w:val="004817C6"/>
    <w:rsid w:val="004822BE"/>
    <w:rsid w:val="004830F0"/>
    <w:rsid w:val="004833FB"/>
    <w:rsid w:val="0048376E"/>
    <w:rsid w:val="00483809"/>
    <w:rsid w:val="00483FDC"/>
    <w:rsid w:val="004842CD"/>
    <w:rsid w:val="00484E79"/>
    <w:rsid w:val="004851C3"/>
    <w:rsid w:val="004852DB"/>
    <w:rsid w:val="004860F8"/>
    <w:rsid w:val="00486FCC"/>
    <w:rsid w:val="004875A0"/>
    <w:rsid w:val="004908E1"/>
    <w:rsid w:val="004908F0"/>
    <w:rsid w:val="0049121D"/>
    <w:rsid w:val="00491B6B"/>
    <w:rsid w:val="00491BC0"/>
    <w:rsid w:val="00491E01"/>
    <w:rsid w:val="00492DEC"/>
    <w:rsid w:val="004936C6"/>
    <w:rsid w:val="00493836"/>
    <w:rsid w:val="00494F90"/>
    <w:rsid w:val="004958C2"/>
    <w:rsid w:val="004958EF"/>
    <w:rsid w:val="0049590E"/>
    <w:rsid w:val="00496163"/>
    <w:rsid w:val="00496C76"/>
    <w:rsid w:val="004970BD"/>
    <w:rsid w:val="004979BE"/>
    <w:rsid w:val="004A11B4"/>
    <w:rsid w:val="004A1833"/>
    <w:rsid w:val="004A243C"/>
    <w:rsid w:val="004A269F"/>
    <w:rsid w:val="004A2EF1"/>
    <w:rsid w:val="004A3519"/>
    <w:rsid w:val="004A3D5C"/>
    <w:rsid w:val="004A3D75"/>
    <w:rsid w:val="004A42C0"/>
    <w:rsid w:val="004A4347"/>
    <w:rsid w:val="004A476E"/>
    <w:rsid w:val="004A5578"/>
    <w:rsid w:val="004A5C3E"/>
    <w:rsid w:val="004A5CC7"/>
    <w:rsid w:val="004A6ADF"/>
    <w:rsid w:val="004A72CE"/>
    <w:rsid w:val="004A74D5"/>
    <w:rsid w:val="004A760E"/>
    <w:rsid w:val="004A7E89"/>
    <w:rsid w:val="004B05DC"/>
    <w:rsid w:val="004B0A6C"/>
    <w:rsid w:val="004B0CE0"/>
    <w:rsid w:val="004B14F2"/>
    <w:rsid w:val="004B225B"/>
    <w:rsid w:val="004B30FA"/>
    <w:rsid w:val="004B322C"/>
    <w:rsid w:val="004B34B1"/>
    <w:rsid w:val="004B42C1"/>
    <w:rsid w:val="004B57CA"/>
    <w:rsid w:val="004B595B"/>
    <w:rsid w:val="004B689C"/>
    <w:rsid w:val="004B68B8"/>
    <w:rsid w:val="004B6AEB"/>
    <w:rsid w:val="004B6BF3"/>
    <w:rsid w:val="004B72E9"/>
    <w:rsid w:val="004B7359"/>
    <w:rsid w:val="004B7530"/>
    <w:rsid w:val="004C0601"/>
    <w:rsid w:val="004C117E"/>
    <w:rsid w:val="004C137D"/>
    <w:rsid w:val="004C17AD"/>
    <w:rsid w:val="004C2DF2"/>
    <w:rsid w:val="004C2EC9"/>
    <w:rsid w:val="004C3104"/>
    <w:rsid w:val="004C316E"/>
    <w:rsid w:val="004C38F6"/>
    <w:rsid w:val="004C3B32"/>
    <w:rsid w:val="004C4E8C"/>
    <w:rsid w:val="004C4FFB"/>
    <w:rsid w:val="004C523E"/>
    <w:rsid w:val="004C554C"/>
    <w:rsid w:val="004C56A1"/>
    <w:rsid w:val="004C5AFB"/>
    <w:rsid w:val="004C5CD5"/>
    <w:rsid w:val="004C61EC"/>
    <w:rsid w:val="004C63C3"/>
    <w:rsid w:val="004C6EEB"/>
    <w:rsid w:val="004C719F"/>
    <w:rsid w:val="004D0905"/>
    <w:rsid w:val="004D0B2C"/>
    <w:rsid w:val="004D14B7"/>
    <w:rsid w:val="004D1609"/>
    <w:rsid w:val="004D1920"/>
    <w:rsid w:val="004D23DC"/>
    <w:rsid w:val="004D2503"/>
    <w:rsid w:val="004D2837"/>
    <w:rsid w:val="004D303B"/>
    <w:rsid w:val="004D3E88"/>
    <w:rsid w:val="004D3F01"/>
    <w:rsid w:val="004D4A1C"/>
    <w:rsid w:val="004D4E1B"/>
    <w:rsid w:val="004D56B8"/>
    <w:rsid w:val="004D5707"/>
    <w:rsid w:val="004D636E"/>
    <w:rsid w:val="004E05CF"/>
    <w:rsid w:val="004E079B"/>
    <w:rsid w:val="004E0B22"/>
    <w:rsid w:val="004E0F41"/>
    <w:rsid w:val="004E2A6D"/>
    <w:rsid w:val="004E3EE7"/>
    <w:rsid w:val="004E4015"/>
    <w:rsid w:val="004E4B1C"/>
    <w:rsid w:val="004E4DEC"/>
    <w:rsid w:val="004E6614"/>
    <w:rsid w:val="004E671E"/>
    <w:rsid w:val="004E6C40"/>
    <w:rsid w:val="004E7183"/>
    <w:rsid w:val="004F0158"/>
    <w:rsid w:val="004F0209"/>
    <w:rsid w:val="004F08D5"/>
    <w:rsid w:val="004F0B29"/>
    <w:rsid w:val="004F0BB1"/>
    <w:rsid w:val="004F169A"/>
    <w:rsid w:val="004F17D4"/>
    <w:rsid w:val="004F19A9"/>
    <w:rsid w:val="004F2466"/>
    <w:rsid w:val="004F264E"/>
    <w:rsid w:val="004F26CB"/>
    <w:rsid w:val="004F3132"/>
    <w:rsid w:val="004F3452"/>
    <w:rsid w:val="004F3850"/>
    <w:rsid w:val="004F44EE"/>
    <w:rsid w:val="004F4691"/>
    <w:rsid w:val="004F511F"/>
    <w:rsid w:val="004F537C"/>
    <w:rsid w:val="004F695B"/>
    <w:rsid w:val="004F79A5"/>
    <w:rsid w:val="004F7F6F"/>
    <w:rsid w:val="00500001"/>
    <w:rsid w:val="005000B5"/>
    <w:rsid w:val="00500604"/>
    <w:rsid w:val="00500B5F"/>
    <w:rsid w:val="00501495"/>
    <w:rsid w:val="005017C2"/>
    <w:rsid w:val="00501AAC"/>
    <w:rsid w:val="00501D84"/>
    <w:rsid w:val="00502864"/>
    <w:rsid w:val="0050291E"/>
    <w:rsid w:val="0050350F"/>
    <w:rsid w:val="00504611"/>
    <w:rsid w:val="00504832"/>
    <w:rsid w:val="00505136"/>
    <w:rsid w:val="00505AA5"/>
    <w:rsid w:val="00505DDC"/>
    <w:rsid w:val="00505ED3"/>
    <w:rsid w:val="005062BD"/>
    <w:rsid w:val="00506C13"/>
    <w:rsid w:val="00507294"/>
    <w:rsid w:val="00510799"/>
    <w:rsid w:val="005118A9"/>
    <w:rsid w:val="00511E3E"/>
    <w:rsid w:val="00512434"/>
    <w:rsid w:val="005143E2"/>
    <w:rsid w:val="00514C70"/>
    <w:rsid w:val="00514DEB"/>
    <w:rsid w:val="005155A3"/>
    <w:rsid w:val="00515DD4"/>
    <w:rsid w:val="00515ED5"/>
    <w:rsid w:val="0051753D"/>
    <w:rsid w:val="005175A7"/>
    <w:rsid w:val="00521104"/>
    <w:rsid w:val="0052170B"/>
    <w:rsid w:val="005226BE"/>
    <w:rsid w:val="0052328C"/>
    <w:rsid w:val="00523494"/>
    <w:rsid w:val="005235EE"/>
    <w:rsid w:val="00523B41"/>
    <w:rsid w:val="00525050"/>
    <w:rsid w:val="005253B8"/>
    <w:rsid w:val="00525B6C"/>
    <w:rsid w:val="00525C08"/>
    <w:rsid w:val="00526832"/>
    <w:rsid w:val="00526CBF"/>
    <w:rsid w:val="00527C28"/>
    <w:rsid w:val="00527CE9"/>
    <w:rsid w:val="00530144"/>
    <w:rsid w:val="00530D27"/>
    <w:rsid w:val="0053203C"/>
    <w:rsid w:val="00532319"/>
    <w:rsid w:val="005331E7"/>
    <w:rsid w:val="0053325B"/>
    <w:rsid w:val="005338FE"/>
    <w:rsid w:val="00533C77"/>
    <w:rsid w:val="00533F83"/>
    <w:rsid w:val="0053456E"/>
    <w:rsid w:val="005350AC"/>
    <w:rsid w:val="00535CE4"/>
    <w:rsid w:val="005361D7"/>
    <w:rsid w:val="00536A55"/>
    <w:rsid w:val="00536B72"/>
    <w:rsid w:val="005375F1"/>
    <w:rsid w:val="00537DAD"/>
    <w:rsid w:val="005400D2"/>
    <w:rsid w:val="005400F2"/>
    <w:rsid w:val="005401A8"/>
    <w:rsid w:val="0054047C"/>
    <w:rsid w:val="005405AA"/>
    <w:rsid w:val="00540830"/>
    <w:rsid w:val="005408B6"/>
    <w:rsid w:val="00541632"/>
    <w:rsid w:val="0054194E"/>
    <w:rsid w:val="00541A18"/>
    <w:rsid w:val="00541A3B"/>
    <w:rsid w:val="00541C91"/>
    <w:rsid w:val="00541E1C"/>
    <w:rsid w:val="005428C5"/>
    <w:rsid w:val="00542C28"/>
    <w:rsid w:val="005432C7"/>
    <w:rsid w:val="00543EC5"/>
    <w:rsid w:val="005446EE"/>
    <w:rsid w:val="00544713"/>
    <w:rsid w:val="00544DC6"/>
    <w:rsid w:val="005455D0"/>
    <w:rsid w:val="00545760"/>
    <w:rsid w:val="005458B3"/>
    <w:rsid w:val="00545A45"/>
    <w:rsid w:val="00545EA1"/>
    <w:rsid w:val="0054614E"/>
    <w:rsid w:val="005470CF"/>
    <w:rsid w:val="0054748D"/>
    <w:rsid w:val="00550006"/>
    <w:rsid w:val="005501C9"/>
    <w:rsid w:val="0055024F"/>
    <w:rsid w:val="00550269"/>
    <w:rsid w:val="00550655"/>
    <w:rsid w:val="0055067E"/>
    <w:rsid w:val="00550D0E"/>
    <w:rsid w:val="005526E2"/>
    <w:rsid w:val="0055303D"/>
    <w:rsid w:val="00553213"/>
    <w:rsid w:val="00553D8C"/>
    <w:rsid w:val="00553F4D"/>
    <w:rsid w:val="005542E0"/>
    <w:rsid w:val="00554410"/>
    <w:rsid w:val="00554782"/>
    <w:rsid w:val="0055498A"/>
    <w:rsid w:val="0055530D"/>
    <w:rsid w:val="005568EF"/>
    <w:rsid w:val="00556C56"/>
    <w:rsid w:val="00557EF6"/>
    <w:rsid w:val="00560AF6"/>
    <w:rsid w:val="0056105E"/>
    <w:rsid w:val="0056108F"/>
    <w:rsid w:val="005619DB"/>
    <w:rsid w:val="00561D74"/>
    <w:rsid w:val="00562886"/>
    <w:rsid w:val="00562C18"/>
    <w:rsid w:val="00562CA4"/>
    <w:rsid w:val="00562F4D"/>
    <w:rsid w:val="00563418"/>
    <w:rsid w:val="00563658"/>
    <w:rsid w:val="005636FC"/>
    <w:rsid w:val="005641ED"/>
    <w:rsid w:val="00564A6C"/>
    <w:rsid w:val="005654CD"/>
    <w:rsid w:val="00565806"/>
    <w:rsid w:val="00566217"/>
    <w:rsid w:val="00566CCF"/>
    <w:rsid w:val="00567235"/>
    <w:rsid w:val="005705B6"/>
    <w:rsid w:val="00570F45"/>
    <w:rsid w:val="0057105C"/>
    <w:rsid w:val="005722EF"/>
    <w:rsid w:val="00573A71"/>
    <w:rsid w:val="00574541"/>
    <w:rsid w:val="005748C2"/>
    <w:rsid w:val="00574F1C"/>
    <w:rsid w:val="0057548F"/>
    <w:rsid w:val="0057578C"/>
    <w:rsid w:val="00575923"/>
    <w:rsid w:val="005766C3"/>
    <w:rsid w:val="00576843"/>
    <w:rsid w:val="00576866"/>
    <w:rsid w:val="00576A60"/>
    <w:rsid w:val="00576B98"/>
    <w:rsid w:val="0058088D"/>
    <w:rsid w:val="005813D2"/>
    <w:rsid w:val="00581FE1"/>
    <w:rsid w:val="00582581"/>
    <w:rsid w:val="00582729"/>
    <w:rsid w:val="00582B31"/>
    <w:rsid w:val="005832B6"/>
    <w:rsid w:val="00583811"/>
    <w:rsid w:val="005838D2"/>
    <w:rsid w:val="005841B9"/>
    <w:rsid w:val="005847D1"/>
    <w:rsid w:val="00584857"/>
    <w:rsid w:val="0058530C"/>
    <w:rsid w:val="00585F66"/>
    <w:rsid w:val="0058625E"/>
    <w:rsid w:val="00586FA0"/>
    <w:rsid w:val="005876E3"/>
    <w:rsid w:val="005905F4"/>
    <w:rsid w:val="0059065A"/>
    <w:rsid w:val="00590A99"/>
    <w:rsid w:val="00590F26"/>
    <w:rsid w:val="005921F1"/>
    <w:rsid w:val="00592602"/>
    <w:rsid w:val="0059298F"/>
    <w:rsid w:val="0059358E"/>
    <w:rsid w:val="00595647"/>
    <w:rsid w:val="0059653F"/>
    <w:rsid w:val="00596A53"/>
    <w:rsid w:val="00596EF3"/>
    <w:rsid w:val="00597F81"/>
    <w:rsid w:val="005A039F"/>
    <w:rsid w:val="005A0DD3"/>
    <w:rsid w:val="005A0DE0"/>
    <w:rsid w:val="005A1B01"/>
    <w:rsid w:val="005A26BC"/>
    <w:rsid w:val="005A27E4"/>
    <w:rsid w:val="005A290B"/>
    <w:rsid w:val="005A2923"/>
    <w:rsid w:val="005A2EDD"/>
    <w:rsid w:val="005A3B02"/>
    <w:rsid w:val="005A7B3D"/>
    <w:rsid w:val="005A7C2A"/>
    <w:rsid w:val="005B070C"/>
    <w:rsid w:val="005B0F14"/>
    <w:rsid w:val="005B1338"/>
    <w:rsid w:val="005B144A"/>
    <w:rsid w:val="005B168B"/>
    <w:rsid w:val="005B2733"/>
    <w:rsid w:val="005B29AA"/>
    <w:rsid w:val="005B3295"/>
    <w:rsid w:val="005B403B"/>
    <w:rsid w:val="005B4931"/>
    <w:rsid w:val="005B5684"/>
    <w:rsid w:val="005B5922"/>
    <w:rsid w:val="005B5F10"/>
    <w:rsid w:val="005B6CE8"/>
    <w:rsid w:val="005B78DF"/>
    <w:rsid w:val="005B790E"/>
    <w:rsid w:val="005B7B72"/>
    <w:rsid w:val="005B7D0B"/>
    <w:rsid w:val="005B7DE3"/>
    <w:rsid w:val="005C000D"/>
    <w:rsid w:val="005C02F1"/>
    <w:rsid w:val="005C08E2"/>
    <w:rsid w:val="005C0C26"/>
    <w:rsid w:val="005C12BB"/>
    <w:rsid w:val="005C1969"/>
    <w:rsid w:val="005C198F"/>
    <w:rsid w:val="005C246E"/>
    <w:rsid w:val="005C3727"/>
    <w:rsid w:val="005C39E1"/>
    <w:rsid w:val="005C3A61"/>
    <w:rsid w:val="005C456F"/>
    <w:rsid w:val="005C4E65"/>
    <w:rsid w:val="005C579A"/>
    <w:rsid w:val="005C6AD7"/>
    <w:rsid w:val="005C7F00"/>
    <w:rsid w:val="005D113C"/>
    <w:rsid w:val="005D1858"/>
    <w:rsid w:val="005D1DD7"/>
    <w:rsid w:val="005D1E6E"/>
    <w:rsid w:val="005D2274"/>
    <w:rsid w:val="005D287A"/>
    <w:rsid w:val="005D2DD3"/>
    <w:rsid w:val="005D2E44"/>
    <w:rsid w:val="005D3766"/>
    <w:rsid w:val="005D3B2E"/>
    <w:rsid w:val="005D4415"/>
    <w:rsid w:val="005D44FB"/>
    <w:rsid w:val="005D4FD1"/>
    <w:rsid w:val="005D67B9"/>
    <w:rsid w:val="005D6B4A"/>
    <w:rsid w:val="005D7479"/>
    <w:rsid w:val="005E071A"/>
    <w:rsid w:val="005E0BEC"/>
    <w:rsid w:val="005E10F3"/>
    <w:rsid w:val="005E1264"/>
    <w:rsid w:val="005E148C"/>
    <w:rsid w:val="005E1DE9"/>
    <w:rsid w:val="005E2D8C"/>
    <w:rsid w:val="005E3269"/>
    <w:rsid w:val="005E3823"/>
    <w:rsid w:val="005E3C20"/>
    <w:rsid w:val="005E4613"/>
    <w:rsid w:val="005E480B"/>
    <w:rsid w:val="005E536A"/>
    <w:rsid w:val="005E62CD"/>
    <w:rsid w:val="005E65F5"/>
    <w:rsid w:val="005E764E"/>
    <w:rsid w:val="005E7C32"/>
    <w:rsid w:val="005F1983"/>
    <w:rsid w:val="005F28E3"/>
    <w:rsid w:val="005F2C31"/>
    <w:rsid w:val="005F2FCD"/>
    <w:rsid w:val="005F36D5"/>
    <w:rsid w:val="005F4B3E"/>
    <w:rsid w:val="005F5F01"/>
    <w:rsid w:val="005F777C"/>
    <w:rsid w:val="005F7C46"/>
    <w:rsid w:val="00600186"/>
    <w:rsid w:val="00600526"/>
    <w:rsid w:val="00600D63"/>
    <w:rsid w:val="00600DB1"/>
    <w:rsid w:val="00600E9B"/>
    <w:rsid w:val="00601285"/>
    <w:rsid w:val="0060162F"/>
    <w:rsid w:val="00601DFC"/>
    <w:rsid w:val="006022A6"/>
    <w:rsid w:val="0060381D"/>
    <w:rsid w:val="0060390A"/>
    <w:rsid w:val="00603D5C"/>
    <w:rsid w:val="00603F9A"/>
    <w:rsid w:val="00604CD2"/>
    <w:rsid w:val="0060526E"/>
    <w:rsid w:val="0060530C"/>
    <w:rsid w:val="00605FDD"/>
    <w:rsid w:val="00607E1C"/>
    <w:rsid w:val="00607FDF"/>
    <w:rsid w:val="0061072D"/>
    <w:rsid w:val="00610C0B"/>
    <w:rsid w:val="00610FD0"/>
    <w:rsid w:val="006110B4"/>
    <w:rsid w:val="006111C7"/>
    <w:rsid w:val="0061192F"/>
    <w:rsid w:val="0061283F"/>
    <w:rsid w:val="00612C46"/>
    <w:rsid w:val="00614427"/>
    <w:rsid w:val="00614883"/>
    <w:rsid w:val="0061554E"/>
    <w:rsid w:val="00616E0A"/>
    <w:rsid w:val="00616EB3"/>
    <w:rsid w:val="00617515"/>
    <w:rsid w:val="00617EC4"/>
    <w:rsid w:val="006201E8"/>
    <w:rsid w:val="00620476"/>
    <w:rsid w:val="006209CD"/>
    <w:rsid w:val="00620D82"/>
    <w:rsid w:val="00620E77"/>
    <w:rsid w:val="00621943"/>
    <w:rsid w:val="0062317F"/>
    <w:rsid w:val="00623CB7"/>
    <w:rsid w:val="00623DC1"/>
    <w:rsid w:val="00624061"/>
    <w:rsid w:val="00624218"/>
    <w:rsid w:val="00625E12"/>
    <w:rsid w:val="00625E35"/>
    <w:rsid w:val="00625E4E"/>
    <w:rsid w:val="00626D5A"/>
    <w:rsid w:val="006275CC"/>
    <w:rsid w:val="0062785D"/>
    <w:rsid w:val="006304F9"/>
    <w:rsid w:val="00630942"/>
    <w:rsid w:val="00631102"/>
    <w:rsid w:val="006323F1"/>
    <w:rsid w:val="00633388"/>
    <w:rsid w:val="00633540"/>
    <w:rsid w:val="00634124"/>
    <w:rsid w:val="0063426B"/>
    <w:rsid w:val="00634314"/>
    <w:rsid w:val="0063483C"/>
    <w:rsid w:val="00634AED"/>
    <w:rsid w:val="00634C82"/>
    <w:rsid w:val="00634F97"/>
    <w:rsid w:val="006351FA"/>
    <w:rsid w:val="0063524D"/>
    <w:rsid w:val="006354CB"/>
    <w:rsid w:val="0063578B"/>
    <w:rsid w:val="0063597E"/>
    <w:rsid w:val="006360AD"/>
    <w:rsid w:val="00636300"/>
    <w:rsid w:val="00636E10"/>
    <w:rsid w:val="00637B06"/>
    <w:rsid w:val="00640146"/>
    <w:rsid w:val="00640221"/>
    <w:rsid w:val="0064038C"/>
    <w:rsid w:val="0064040B"/>
    <w:rsid w:val="00640638"/>
    <w:rsid w:val="00640782"/>
    <w:rsid w:val="006407B6"/>
    <w:rsid w:val="00641395"/>
    <w:rsid w:val="00641753"/>
    <w:rsid w:val="00641E21"/>
    <w:rsid w:val="0064213A"/>
    <w:rsid w:val="00642E41"/>
    <w:rsid w:val="0064490D"/>
    <w:rsid w:val="00644C73"/>
    <w:rsid w:val="00645163"/>
    <w:rsid w:val="006460C5"/>
    <w:rsid w:val="0064642C"/>
    <w:rsid w:val="006466FB"/>
    <w:rsid w:val="00646F71"/>
    <w:rsid w:val="00647DAE"/>
    <w:rsid w:val="00650729"/>
    <w:rsid w:val="00650D38"/>
    <w:rsid w:val="00651698"/>
    <w:rsid w:val="006519FA"/>
    <w:rsid w:val="006520BD"/>
    <w:rsid w:val="006525EB"/>
    <w:rsid w:val="00653AF2"/>
    <w:rsid w:val="00653F5B"/>
    <w:rsid w:val="00654852"/>
    <w:rsid w:val="00654951"/>
    <w:rsid w:val="00654C62"/>
    <w:rsid w:val="00654D8A"/>
    <w:rsid w:val="00654DD4"/>
    <w:rsid w:val="0065518B"/>
    <w:rsid w:val="006551BF"/>
    <w:rsid w:val="00655E60"/>
    <w:rsid w:val="0065639A"/>
    <w:rsid w:val="00656864"/>
    <w:rsid w:val="0065691A"/>
    <w:rsid w:val="00656FBB"/>
    <w:rsid w:val="0065719E"/>
    <w:rsid w:val="00657224"/>
    <w:rsid w:val="00660590"/>
    <w:rsid w:val="0066083A"/>
    <w:rsid w:val="006619E9"/>
    <w:rsid w:val="00661F2C"/>
    <w:rsid w:val="006627BA"/>
    <w:rsid w:val="00662CF1"/>
    <w:rsid w:val="00662EB5"/>
    <w:rsid w:val="00662ED8"/>
    <w:rsid w:val="00663399"/>
    <w:rsid w:val="00663890"/>
    <w:rsid w:val="00664BA4"/>
    <w:rsid w:val="00664D66"/>
    <w:rsid w:val="0066609D"/>
    <w:rsid w:val="00666244"/>
    <w:rsid w:val="006664F0"/>
    <w:rsid w:val="00666666"/>
    <w:rsid w:val="00666E1C"/>
    <w:rsid w:val="00667493"/>
    <w:rsid w:val="00667663"/>
    <w:rsid w:val="00667A90"/>
    <w:rsid w:val="00667EAE"/>
    <w:rsid w:val="00671821"/>
    <w:rsid w:val="00671A3C"/>
    <w:rsid w:val="006724F6"/>
    <w:rsid w:val="00672F3A"/>
    <w:rsid w:val="006739CD"/>
    <w:rsid w:val="00674039"/>
    <w:rsid w:val="006740A8"/>
    <w:rsid w:val="00675610"/>
    <w:rsid w:val="00675690"/>
    <w:rsid w:val="00676250"/>
    <w:rsid w:val="006768F4"/>
    <w:rsid w:val="00677272"/>
    <w:rsid w:val="006773AE"/>
    <w:rsid w:val="006803AC"/>
    <w:rsid w:val="006812E9"/>
    <w:rsid w:val="006813FC"/>
    <w:rsid w:val="00681B99"/>
    <w:rsid w:val="006822BE"/>
    <w:rsid w:val="00682980"/>
    <w:rsid w:val="006833D3"/>
    <w:rsid w:val="0068341A"/>
    <w:rsid w:val="006836CE"/>
    <w:rsid w:val="00683B36"/>
    <w:rsid w:val="0068537C"/>
    <w:rsid w:val="006870F7"/>
    <w:rsid w:val="00687260"/>
    <w:rsid w:val="00687544"/>
    <w:rsid w:val="00687A82"/>
    <w:rsid w:val="00687E81"/>
    <w:rsid w:val="00690468"/>
    <w:rsid w:val="00690564"/>
    <w:rsid w:val="00691052"/>
    <w:rsid w:val="006911F9"/>
    <w:rsid w:val="00691469"/>
    <w:rsid w:val="00692290"/>
    <w:rsid w:val="00692C21"/>
    <w:rsid w:val="00692E84"/>
    <w:rsid w:val="0069364E"/>
    <w:rsid w:val="00693DA3"/>
    <w:rsid w:val="00694362"/>
    <w:rsid w:val="0069532C"/>
    <w:rsid w:val="00695DD5"/>
    <w:rsid w:val="006960F8"/>
    <w:rsid w:val="0069629E"/>
    <w:rsid w:val="00696510"/>
    <w:rsid w:val="00696A0E"/>
    <w:rsid w:val="00697A1E"/>
    <w:rsid w:val="006A0A2E"/>
    <w:rsid w:val="006A0B86"/>
    <w:rsid w:val="006A14B7"/>
    <w:rsid w:val="006A1761"/>
    <w:rsid w:val="006A190C"/>
    <w:rsid w:val="006A1C71"/>
    <w:rsid w:val="006A1D7F"/>
    <w:rsid w:val="006A2334"/>
    <w:rsid w:val="006A2452"/>
    <w:rsid w:val="006A2FFE"/>
    <w:rsid w:val="006A31AE"/>
    <w:rsid w:val="006A3277"/>
    <w:rsid w:val="006A33B6"/>
    <w:rsid w:val="006A4844"/>
    <w:rsid w:val="006A4D05"/>
    <w:rsid w:val="006A619B"/>
    <w:rsid w:val="006A6681"/>
    <w:rsid w:val="006A6793"/>
    <w:rsid w:val="006A6FCF"/>
    <w:rsid w:val="006A7F81"/>
    <w:rsid w:val="006B003F"/>
    <w:rsid w:val="006B03D5"/>
    <w:rsid w:val="006B082F"/>
    <w:rsid w:val="006B0D69"/>
    <w:rsid w:val="006B0F59"/>
    <w:rsid w:val="006B1A26"/>
    <w:rsid w:val="006B2195"/>
    <w:rsid w:val="006B3161"/>
    <w:rsid w:val="006B3F3F"/>
    <w:rsid w:val="006B4071"/>
    <w:rsid w:val="006B4453"/>
    <w:rsid w:val="006B48ED"/>
    <w:rsid w:val="006B4F3C"/>
    <w:rsid w:val="006B53A5"/>
    <w:rsid w:val="006B5671"/>
    <w:rsid w:val="006B6122"/>
    <w:rsid w:val="006B628F"/>
    <w:rsid w:val="006B684A"/>
    <w:rsid w:val="006B6CBF"/>
    <w:rsid w:val="006B6E11"/>
    <w:rsid w:val="006B7504"/>
    <w:rsid w:val="006C00D5"/>
    <w:rsid w:val="006C057F"/>
    <w:rsid w:val="006C09A0"/>
    <w:rsid w:val="006C0D7F"/>
    <w:rsid w:val="006C1460"/>
    <w:rsid w:val="006C160B"/>
    <w:rsid w:val="006C2EB6"/>
    <w:rsid w:val="006C2F8F"/>
    <w:rsid w:val="006C32D3"/>
    <w:rsid w:val="006C3314"/>
    <w:rsid w:val="006C3746"/>
    <w:rsid w:val="006C401C"/>
    <w:rsid w:val="006C56A5"/>
    <w:rsid w:val="006C58E5"/>
    <w:rsid w:val="006C590D"/>
    <w:rsid w:val="006C5AD0"/>
    <w:rsid w:val="006C616E"/>
    <w:rsid w:val="006C6F9A"/>
    <w:rsid w:val="006C74BB"/>
    <w:rsid w:val="006C7647"/>
    <w:rsid w:val="006C7D33"/>
    <w:rsid w:val="006C7E80"/>
    <w:rsid w:val="006D03E3"/>
    <w:rsid w:val="006D1085"/>
    <w:rsid w:val="006D11E2"/>
    <w:rsid w:val="006D15AC"/>
    <w:rsid w:val="006D23C8"/>
    <w:rsid w:val="006D3B49"/>
    <w:rsid w:val="006D3C93"/>
    <w:rsid w:val="006D3FF6"/>
    <w:rsid w:val="006D48D7"/>
    <w:rsid w:val="006D4C23"/>
    <w:rsid w:val="006D61B9"/>
    <w:rsid w:val="006D687F"/>
    <w:rsid w:val="006D6BE1"/>
    <w:rsid w:val="006D6D7E"/>
    <w:rsid w:val="006D6F11"/>
    <w:rsid w:val="006D704D"/>
    <w:rsid w:val="006D7A8F"/>
    <w:rsid w:val="006E0102"/>
    <w:rsid w:val="006E011F"/>
    <w:rsid w:val="006E0254"/>
    <w:rsid w:val="006E02ED"/>
    <w:rsid w:val="006E0AD9"/>
    <w:rsid w:val="006E0B2A"/>
    <w:rsid w:val="006E0C18"/>
    <w:rsid w:val="006E1350"/>
    <w:rsid w:val="006E16FA"/>
    <w:rsid w:val="006E2554"/>
    <w:rsid w:val="006E2A8C"/>
    <w:rsid w:val="006E4477"/>
    <w:rsid w:val="006E4834"/>
    <w:rsid w:val="006E5757"/>
    <w:rsid w:val="006E5AE4"/>
    <w:rsid w:val="006E5D62"/>
    <w:rsid w:val="006E672E"/>
    <w:rsid w:val="006E6ABC"/>
    <w:rsid w:val="006E7714"/>
    <w:rsid w:val="006F0575"/>
    <w:rsid w:val="006F11A2"/>
    <w:rsid w:val="006F11A7"/>
    <w:rsid w:val="006F1474"/>
    <w:rsid w:val="006F1DFE"/>
    <w:rsid w:val="006F24F2"/>
    <w:rsid w:val="006F27AB"/>
    <w:rsid w:val="006F2A1C"/>
    <w:rsid w:val="006F2F1E"/>
    <w:rsid w:val="006F32A1"/>
    <w:rsid w:val="006F3315"/>
    <w:rsid w:val="006F345C"/>
    <w:rsid w:val="006F3F18"/>
    <w:rsid w:val="006F5549"/>
    <w:rsid w:val="006F5A6E"/>
    <w:rsid w:val="006F63A0"/>
    <w:rsid w:val="006F647E"/>
    <w:rsid w:val="006F6585"/>
    <w:rsid w:val="006F6853"/>
    <w:rsid w:val="006F7162"/>
    <w:rsid w:val="006F72BD"/>
    <w:rsid w:val="006F7A05"/>
    <w:rsid w:val="00700126"/>
    <w:rsid w:val="00700807"/>
    <w:rsid w:val="00700C07"/>
    <w:rsid w:val="00700DA7"/>
    <w:rsid w:val="00700F8E"/>
    <w:rsid w:val="00702915"/>
    <w:rsid w:val="00702B40"/>
    <w:rsid w:val="00702E78"/>
    <w:rsid w:val="00703260"/>
    <w:rsid w:val="007032FC"/>
    <w:rsid w:val="007038D3"/>
    <w:rsid w:val="00704841"/>
    <w:rsid w:val="007051EF"/>
    <w:rsid w:val="007052DC"/>
    <w:rsid w:val="00705583"/>
    <w:rsid w:val="0070745A"/>
    <w:rsid w:val="00707A38"/>
    <w:rsid w:val="00707DDB"/>
    <w:rsid w:val="00710303"/>
    <w:rsid w:val="00710D35"/>
    <w:rsid w:val="00711646"/>
    <w:rsid w:val="00711C88"/>
    <w:rsid w:val="0071204A"/>
    <w:rsid w:val="00712365"/>
    <w:rsid w:val="00712A38"/>
    <w:rsid w:val="00713B1E"/>
    <w:rsid w:val="00714039"/>
    <w:rsid w:val="0071413B"/>
    <w:rsid w:val="00714443"/>
    <w:rsid w:val="007146EE"/>
    <w:rsid w:val="00714BEE"/>
    <w:rsid w:val="00714BFB"/>
    <w:rsid w:val="00714D5C"/>
    <w:rsid w:val="00715E3D"/>
    <w:rsid w:val="00715F8F"/>
    <w:rsid w:val="007166D2"/>
    <w:rsid w:val="00716B63"/>
    <w:rsid w:val="00716BA7"/>
    <w:rsid w:val="00721461"/>
    <w:rsid w:val="007214EC"/>
    <w:rsid w:val="00721BD8"/>
    <w:rsid w:val="00721C7E"/>
    <w:rsid w:val="007224BE"/>
    <w:rsid w:val="007229D5"/>
    <w:rsid w:val="0072478A"/>
    <w:rsid w:val="00724F26"/>
    <w:rsid w:val="007258B3"/>
    <w:rsid w:val="00726066"/>
    <w:rsid w:val="00726A4C"/>
    <w:rsid w:val="00726B13"/>
    <w:rsid w:val="007272CB"/>
    <w:rsid w:val="00730794"/>
    <w:rsid w:val="00730B78"/>
    <w:rsid w:val="00730C76"/>
    <w:rsid w:val="00730F53"/>
    <w:rsid w:val="007313D5"/>
    <w:rsid w:val="00731D76"/>
    <w:rsid w:val="00731F2D"/>
    <w:rsid w:val="0073247D"/>
    <w:rsid w:val="00732C78"/>
    <w:rsid w:val="00733784"/>
    <w:rsid w:val="00733912"/>
    <w:rsid w:val="00733D3A"/>
    <w:rsid w:val="00733F8C"/>
    <w:rsid w:val="0073431E"/>
    <w:rsid w:val="00734A34"/>
    <w:rsid w:val="00735955"/>
    <w:rsid w:val="00735985"/>
    <w:rsid w:val="00736A08"/>
    <w:rsid w:val="00737472"/>
    <w:rsid w:val="007403C3"/>
    <w:rsid w:val="007407AF"/>
    <w:rsid w:val="007413A9"/>
    <w:rsid w:val="00742653"/>
    <w:rsid w:val="007427F3"/>
    <w:rsid w:val="00742C40"/>
    <w:rsid w:val="00743117"/>
    <w:rsid w:val="00743517"/>
    <w:rsid w:val="00743856"/>
    <w:rsid w:val="00743AA2"/>
    <w:rsid w:val="0074480F"/>
    <w:rsid w:val="00744C3D"/>
    <w:rsid w:val="00744D34"/>
    <w:rsid w:val="007455A6"/>
    <w:rsid w:val="007479E3"/>
    <w:rsid w:val="007479F8"/>
    <w:rsid w:val="00751510"/>
    <w:rsid w:val="00752293"/>
    <w:rsid w:val="0075331D"/>
    <w:rsid w:val="007536D1"/>
    <w:rsid w:val="00754235"/>
    <w:rsid w:val="00754C16"/>
    <w:rsid w:val="00755404"/>
    <w:rsid w:val="007557FC"/>
    <w:rsid w:val="0075589C"/>
    <w:rsid w:val="007559B3"/>
    <w:rsid w:val="00755EC2"/>
    <w:rsid w:val="0075637A"/>
    <w:rsid w:val="00756551"/>
    <w:rsid w:val="00756553"/>
    <w:rsid w:val="00756620"/>
    <w:rsid w:val="007571DF"/>
    <w:rsid w:val="00757A1C"/>
    <w:rsid w:val="00757B64"/>
    <w:rsid w:val="00760CC9"/>
    <w:rsid w:val="0076171D"/>
    <w:rsid w:val="00761EF8"/>
    <w:rsid w:val="00761F4D"/>
    <w:rsid w:val="0076223E"/>
    <w:rsid w:val="00763710"/>
    <w:rsid w:val="007637E0"/>
    <w:rsid w:val="00763AB8"/>
    <w:rsid w:val="00763E48"/>
    <w:rsid w:val="00764939"/>
    <w:rsid w:val="00764B48"/>
    <w:rsid w:val="0076596C"/>
    <w:rsid w:val="00765A22"/>
    <w:rsid w:val="00765DD1"/>
    <w:rsid w:val="00765F62"/>
    <w:rsid w:val="0076683C"/>
    <w:rsid w:val="00766E64"/>
    <w:rsid w:val="00767B42"/>
    <w:rsid w:val="00770563"/>
    <w:rsid w:val="00771A34"/>
    <w:rsid w:val="00771B1B"/>
    <w:rsid w:val="00771C3D"/>
    <w:rsid w:val="00771CBA"/>
    <w:rsid w:val="00771F12"/>
    <w:rsid w:val="007725AD"/>
    <w:rsid w:val="0077326A"/>
    <w:rsid w:val="00773672"/>
    <w:rsid w:val="007737CC"/>
    <w:rsid w:val="00773812"/>
    <w:rsid w:val="00773AB4"/>
    <w:rsid w:val="00774889"/>
    <w:rsid w:val="00774C3E"/>
    <w:rsid w:val="007753D7"/>
    <w:rsid w:val="00775D15"/>
    <w:rsid w:val="007765C2"/>
    <w:rsid w:val="00776BA2"/>
    <w:rsid w:val="00776E13"/>
    <w:rsid w:val="00777401"/>
    <w:rsid w:val="00777D8F"/>
    <w:rsid w:val="0078055E"/>
    <w:rsid w:val="00780A58"/>
    <w:rsid w:val="00780F2C"/>
    <w:rsid w:val="00781149"/>
    <w:rsid w:val="00781C48"/>
    <w:rsid w:val="00781FFF"/>
    <w:rsid w:val="00782B56"/>
    <w:rsid w:val="00783189"/>
    <w:rsid w:val="0078379F"/>
    <w:rsid w:val="007838FE"/>
    <w:rsid w:val="007843F0"/>
    <w:rsid w:val="0078499E"/>
    <w:rsid w:val="00785A48"/>
    <w:rsid w:val="00785E28"/>
    <w:rsid w:val="00786023"/>
    <w:rsid w:val="00786105"/>
    <w:rsid w:val="00786201"/>
    <w:rsid w:val="00786AAE"/>
    <w:rsid w:val="00790C9B"/>
    <w:rsid w:val="00790FC1"/>
    <w:rsid w:val="0079118A"/>
    <w:rsid w:val="00791945"/>
    <w:rsid w:val="0079295E"/>
    <w:rsid w:val="00793F0B"/>
    <w:rsid w:val="00793FDE"/>
    <w:rsid w:val="00794A73"/>
    <w:rsid w:val="0079523F"/>
    <w:rsid w:val="0079553F"/>
    <w:rsid w:val="007955CE"/>
    <w:rsid w:val="00795CBC"/>
    <w:rsid w:val="00795E11"/>
    <w:rsid w:val="00797424"/>
    <w:rsid w:val="007976BA"/>
    <w:rsid w:val="00797A10"/>
    <w:rsid w:val="007A27D3"/>
    <w:rsid w:val="007A3096"/>
    <w:rsid w:val="007A340D"/>
    <w:rsid w:val="007A34E6"/>
    <w:rsid w:val="007A3790"/>
    <w:rsid w:val="007A37EB"/>
    <w:rsid w:val="007A3E0C"/>
    <w:rsid w:val="007A420C"/>
    <w:rsid w:val="007A48EB"/>
    <w:rsid w:val="007A5092"/>
    <w:rsid w:val="007A5CE0"/>
    <w:rsid w:val="007A60F6"/>
    <w:rsid w:val="007A6524"/>
    <w:rsid w:val="007A6A04"/>
    <w:rsid w:val="007A75B1"/>
    <w:rsid w:val="007A77D0"/>
    <w:rsid w:val="007B014A"/>
    <w:rsid w:val="007B06EC"/>
    <w:rsid w:val="007B0E19"/>
    <w:rsid w:val="007B174D"/>
    <w:rsid w:val="007B1C28"/>
    <w:rsid w:val="007B1C83"/>
    <w:rsid w:val="007B1DF1"/>
    <w:rsid w:val="007B1E07"/>
    <w:rsid w:val="007B1E6C"/>
    <w:rsid w:val="007B202E"/>
    <w:rsid w:val="007B2568"/>
    <w:rsid w:val="007B2B00"/>
    <w:rsid w:val="007B2E80"/>
    <w:rsid w:val="007B390E"/>
    <w:rsid w:val="007B3C23"/>
    <w:rsid w:val="007B5EAC"/>
    <w:rsid w:val="007B60D2"/>
    <w:rsid w:val="007B6675"/>
    <w:rsid w:val="007B675F"/>
    <w:rsid w:val="007B6797"/>
    <w:rsid w:val="007B6B23"/>
    <w:rsid w:val="007B6D90"/>
    <w:rsid w:val="007B7D6A"/>
    <w:rsid w:val="007B7DE3"/>
    <w:rsid w:val="007C1430"/>
    <w:rsid w:val="007C230E"/>
    <w:rsid w:val="007C3124"/>
    <w:rsid w:val="007C3E27"/>
    <w:rsid w:val="007C4C5F"/>
    <w:rsid w:val="007C7746"/>
    <w:rsid w:val="007C7A92"/>
    <w:rsid w:val="007C7C9B"/>
    <w:rsid w:val="007C7FC2"/>
    <w:rsid w:val="007D0927"/>
    <w:rsid w:val="007D0D44"/>
    <w:rsid w:val="007D1478"/>
    <w:rsid w:val="007D21F4"/>
    <w:rsid w:val="007D22AE"/>
    <w:rsid w:val="007D2635"/>
    <w:rsid w:val="007D2FB5"/>
    <w:rsid w:val="007D44E5"/>
    <w:rsid w:val="007D511C"/>
    <w:rsid w:val="007D568D"/>
    <w:rsid w:val="007D5D20"/>
    <w:rsid w:val="007D63C6"/>
    <w:rsid w:val="007D73A1"/>
    <w:rsid w:val="007D7539"/>
    <w:rsid w:val="007E05C2"/>
    <w:rsid w:val="007E06FB"/>
    <w:rsid w:val="007E1790"/>
    <w:rsid w:val="007E2398"/>
    <w:rsid w:val="007E2B52"/>
    <w:rsid w:val="007E2E0E"/>
    <w:rsid w:val="007E32F1"/>
    <w:rsid w:val="007E351A"/>
    <w:rsid w:val="007E39E3"/>
    <w:rsid w:val="007E464E"/>
    <w:rsid w:val="007E4DE7"/>
    <w:rsid w:val="007E5068"/>
    <w:rsid w:val="007E601B"/>
    <w:rsid w:val="007E622C"/>
    <w:rsid w:val="007E64C2"/>
    <w:rsid w:val="007E6871"/>
    <w:rsid w:val="007E70E6"/>
    <w:rsid w:val="007E75BA"/>
    <w:rsid w:val="007E7BCC"/>
    <w:rsid w:val="007E7C8F"/>
    <w:rsid w:val="007F0DCB"/>
    <w:rsid w:val="007F113A"/>
    <w:rsid w:val="007F20B1"/>
    <w:rsid w:val="007F2530"/>
    <w:rsid w:val="007F2D0E"/>
    <w:rsid w:val="007F32BD"/>
    <w:rsid w:val="007F347F"/>
    <w:rsid w:val="007F3BE0"/>
    <w:rsid w:val="007F3F35"/>
    <w:rsid w:val="007F4185"/>
    <w:rsid w:val="007F4362"/>
    <w:rsid w:val="007F4857"/>
    <w:rsid w:val="007F51DE"/>
    <w:rsid w:val="007F5DF8"/>
    <w:rsid w:val="007F5F6B"/>
    <w:rsid w:val="007F634E"/>
    <w:rsid w:val="007F63E6"/>
    <w:rsid w:val="007F64E4"/>
    <w:rsid w:val="007F66DF"/>
    <w:rsid w:val="007F6981"/>
    <w:rsid w:val="007F6B9A"/>
    <w:rsid w:val="007F6E4E"/>
    <w:rsid w:val="007F779F"/>
    <w:rsid w:val="0080002E"/>
    <w:rsid w:val="00800B4D"/>
    <w:rsid w:val="0080196E"/>
    <w:rsid w:val="00802171"/>
    <w:rsid w:val="00802614"/>
    <w:rsid w:val="008028CD"/>
    <w:rsid w:val="00802B0E"/>
    <w:rsid w:val="008034EA"/>
    <w:rsid w:val="00804127"/>
    <w:rsid w:val="008044E8"/>
    <w:rsid w:val="00804AA9"/>
    <w:rsid w:val="0080505A"/>
    <w:rsid w:val="008058DE"/>
    <w:rsid w:val="00806699"/>
    <w:rsid w:val="00806DD9"/>
    <w:rsid w:val="00807CDE"/>
    <w:rsid w:val="00807E9A"/>
    <w:rsid w:val="0081008F"/>
    <w:rsid w:val="008108F2"/>
    <w:rsid w:val="008109D6"/>
    <w:rsid w:val="008123BB"/>
    <w:rsid w:val="0081276F"/>
    <w:rsid w:val="00812ACD"/>
    <w:rsid w:val="008131CC"/>
    <w:rsid w:val="00814BDE"/>
    <w:rsid w:val="0081553B"/>
    <w:rsid w:val="008158F6"/>
    <w:rsid w:val="00815902"/>
    <w:rsid w:val="00815D43"/>
    <w:rsid w:val="00816C42"/>
    <w:rsid w:val="00820624"/>
    <w:rsid w:val="00820E7E"/>
    <w:rsid w:val="008210F7"/>
    <w:rsid w:val="0082112F"/>
    <w:rsid w:val="00822F49"/>
    <w:rsid w:val="0082379B"/>
    <w:rsid w:val="00823C6A"/>
    <w:rsid w:val="00823FD3"/>
    <w:rsid w:val="008240FE"/>
    <w:rsid w:val="00825363"/>
    <w:rsid w:val="00826368"/>
    <w:rsid w:val="00827A85"/>
    <w:rsid w:val="00830914"/>
    <w:rsid w:val="00830BF6"/>
    <w:rsid w:val="00830C70"/>
    <w:rsid w:val="00831293"/>
    <w:rsid w:val="00831E41"/>
    <w:rsid w:val="00832846"/>
    <w:rsid w:val="00833266"/>
    <w:rsid w:val="00833428"/>
    <w:rsid w:val="00833757"/>
    <w:rsid w:val="00834289"/>
    <w:rsid w:val="008351B5"/>
    <w:rsid w:val="00835F4E"/>
    <w:rsid w:val="0083602B"/>
    <w:rsid w:val="008368B8"/>
    <w:rsid w:val="00836E8F"/>
    <w:rsid w:val="008370B2"/>
    <w:rsid w:val="00837A72"/>
    <w:rsid w:val="008405AF"/>
    <w:rsid w:val="00840C42"/>
    <w:rsid w:val="00841E35"/>
    <w:rsid w:val="00841EFA"/>
    <w:rsid w:val="00842205"/>
    <w:rsid w:val="008446F6"/>
    <w:rsid w:val="00844D1D"/>
    <w:rsid w:val="00845D3E"/>
    <w:rsid w:val="008467BF"/>
    <w:rsid w:val="00846821"/>
    <w:rsid w:val="008471D7"/>
    <w:rsid w:val="00847AA4"/>
    <w:rsid w:val="00847BF9"/>
    <w:rsid w:val="00847E6F"/>
    <w:rsid w:val="00850335"/>
    <w:rsid w:val="0085129D"/>
    <w:rsid w:val="008513ED"/>
    <w:rsid w:val="008519F3"/>
    <w:rsid w:val="00853250"/>
    <w:rsid w:val="0085325D"/>
    <w:rsid w:val="0085357A"/>
    <w:rsid w:val="008535E5"/>
    <w:rsid w:val="0085398C"/>
    <w:rsid w:val="0085415D"/>
    <w:rsid w:val="0085448C"/>
    <w:rsid w:val="00854957"/>
    <w:rsid w:val="00855217"/>
    <w:rsid w:val="008553E5"/>
    <w:rsid w:val="00855467"/>
    <w:rsid w:val="008554BB"/>
    <w:rsid w:val="008555F2"/>
    <w:rsid w:val="00856A41"/>
    <w:rsid w:val="00856CCA"/>
    <w:rsid w:val="00856CF9"/>
    <w:rsid w:val="0085758A"/>
    <w:rsid w:val="008579DF"/>
    <w:rsid w:val="00860162"/>
    <w:rsid w:val="00860B90"/>
    <w:rsid w:val="0086162E"/>
    <w:rsid w:val="0086168F"/>
    <w:rsid w:val="00861B69"/>
    <w:rsid w:val="00861EED"/>
    <w:rsid w:val="008624A5"/>
    <w:rsid w:val="008625E5"/>
    <w:rsid w:val="0086280A"/>
    <w:rsid w:val="008644AE"/>
    <w:rsid w:val="008644DB"/>
    <w:rsid w:val="0086459C"/>
    <w:rsid w:val="008657EE"/>
    <w:rsid w:val="00865973"/>
    <w:rsid w:val="00865DAF"/>
    <w:rsid w:val="0086703A"/>
    <w:rsid w:val="0086713F"/>
    <w:rsid w:val="00867256"/>
    <w:rsid w:val="008673E4"/>
    <w:rsid w:val="008679F5"/>
    <w:rsid w:val="00870084"/>
    <w:rsid w:val="00870107"/>
    <w:rsid w:val="00871417"/>
    <w:rsid w:val="00871437"/>
    <w:rsid w:val="00871F24"/>
    <w:rsid w:val="00872F78"/>
    <w:rsid w:val="00873322"/>
    <w:rsid w:val="00874790"/>
    <w:rsid w:val="00874978"/>
    <w:rsid w:val="0087501F"/>
    <w:rsid w:val="00875567"/>
    <w:rsid w:val="0087675F"/>
    <w:rsid w:val="0087761F"/>
    <w:rsid w:val="00877760"/>
    <w:rsid w:val="00877D7C"/>
    <w:rsid w:val="00877F6B"/>
    <w:rsid w:val="00880755"/>
    <w:rsid w:val="008807CF"/>
    <w:rsid w:val="00880F01"/>
    <w:rsid w:val="0088185D"/>
    <w:rsid w:val="008826FD"/>
    <w:rsid w:val="00882920"/>
    <w:rsid w:val="00883BDA"/>
    <w:rsid w:val="0088415F"/>
    <w:rsid w:val="008841E9"/>
    <w:rsid w:val="0088428C"/>
    <w:rsid w:val="008845CF"/>
    <w:rsid w:val="00885A71"/>
    <w:rsid w:val="00885BEF"/>
    <w:rsid w:val="00886123"/>
    <w:rsid w:val="008861E2"/>
    <w:rsid w:val="00886BA6"/>
    <w:rsid w:val="00886F44"/>
    <w:rsid w:val="00887242"/>
    <w:rsid w:val="0088775B"/>
    <w:rsid w:val="00890767"/>
    <w:rsid w:val="00890E76"/>
    <w:rsid w:val="0089140A"/>
    <w:rsid w:val="00891655"/>
    <w:rsid w:val="00891CC5"/>
    <w:rsid w:val="008921C1"/>
    <w:rsid w:val="008931AF"/>
    <w:rsid w:val="0089368E"/>
    <w:rsid w:val="00893B98"/>
    <w:rsid w:val="00893D09"/>
    <w:rsid w:val="00893E39"/>
    <w:rsid w:val="00894C2F"/>
    <w:rsid w:val="00895FC6"/>
    <w:rsid w:val="0089661D"/>
    <w:rsid w:val="008969FB"/>
    <w:rsid w:val="00897EF5"/>
    <w:rsid w:val="00897F73"/>
    <w:rsid w:val="008A08FD"/>
    <w:rsid w:val="008A0D35"/>
    <w:rsid w:val="008A0DAA"/>
    <w:rsid w:val="008A183D"/>
    <w:rsid w:val="008A1E93"/>
    <w:rsid w:val="008A26CC"/>
    <w:rsid w:val="008A2D95"/>
    <w:rsid w:val="008A2ED7"/>
    <w:rsid w:val="008A33AE"/>
    <w:rsid w:val="008A3A95"/>
    <w:rsid w:val="008A3AB2"/>
    <w:rsid w:val="008A3EAC"/>
    <w:rsid w:val="008A4015"/>
    <w:rsid w:val="008A41C7"/>
    <w:rsid w:val="008A4463"/>
    <w:rsid w:val="008A45F0"/>
    <w:rsid w:val="008A5A65"/>
    <w:rsid w:val="008A614D"/>
    <w:rsid w:val="008A65AB"/>
    <w:rsid w:val="008A6D1F"/>
    <w:rsid w:val="008B29C2"/>
    <w:rsid w:val="008B30D2"/>
    <w:rsid w:val="008B313F"/>
    <w:rsid w:val="008B31BC"/>
    <w:rsid w:val="008B31ED"/>
    <w:rsid w:val="008B404D"/>
    <w:rsid w:val="008B441F"/>
    <w:rsid w:val="008B4D38"/>
    <w:rsid w:val="008B6262"/>
    <w:rsid w:val="008B68A1"/>
    <w:rsid w:val="008B7DB1"/>
    <w:rsid w:val="008C0C76"/>
    <w:rsid w:val="008C22CB"/>
    <w:rsid w:val="008C27B8"/>
    <w:rsid w:val="008C309E"/>
    <w:rsid w:val="008C3863"/>
    <w:rsid w:val="008C38F9"/>
    <w:rsid w:val="008C3D03"/>
    <w:rsid w:val="008C3D8E"/>
    <w:rsid w:val="008C41CD"/>
    <w:rsid w:val="008C41E2"/>
    <w:rsid w:val="008C5285"/>
    <w:rsid w:val="008C5461"/>
    <w:rsid w:val="008C5AD9"/>
    <w:rsid w:val="008C5D67"/>
    <w:rsid w:val="008C611C"/>
    <w:rsid w:val="008C6484"/>
    <w:rsid w:val="008C6FC9"/>
    <w:rsid w:val="008C72DE"/>
    <w:rsid w:val="008C7497"/>
    <w:rsid w:val="008D0519"/>
    <w:rsid w:val="008D0A6D"/>
    <w:rsid w:val="008D0CF3"/>
    <w:rsid w:val="008D116A"/>
    <w:rsid w:val="008D11C0"/>
    <w:rsid w:val="008D21ED"/>
    <w:rsid w:val="008D3149"/>
    <w:rsid w:val="008D426B"/>
    <w:rsid w:val="008D480D"/>
    <w:rsid w:val="008D4D31"/>
    <w:rsid w:val="008D54EE"/>
    <w:rsid w:val="008D562F"/>
    <w:rsid w:val="008D5FD1"/>
    <w:rsid w:val="008D605C"/>
    <w:rsid w:val="008D60A1"/>
    <w:rsid w:val="008D697E"/>
    <w:rsid w:val="008D6FC8"/>
    <w:rsid w:val="008D7C09"/>
    <w:rsid w:val="008E0334"/>
    <w:rsid w:val="008E0793"/>
    <w:rsid w:val="008E0EA8"/>
    <w:rsid w:val="008E25F1"/>
    <w:rsid w:val="008E2ADE"/>
    <w:rsid w:val="008E2FFE"/>
    <w:rsid w:val="008E322B"/>
    <w:rsid w:val="008E3273"/>
    <w:rsid w:val="008E3312"/>
    <w:rsid w:val="008E34CE"/>
    <w:rsid w:val="008E34DE"/>
    <w:rsid w:val="008E378D"/>
    <w:rsid w:val="008E3C79"/>
    <w:rsid w:val="008E3FE3"/>
    <w:rsid w:val="008E4B66"/>
    <w:rsid w:val="008E51DB"/>
    <w:rsid w:val="008E609D"/>
    <w:rsid w:val="008E6405"/>
    <w:rsid w:val="008E6629"/>
    <w:rsid w:val="008E66C2"/>
    <w:rsid w:val="008E6CAF"/>
    <w:rsid w:val="008F035C"/>
    <w:rsid w:val="008F046C"/>
    <w:rsid w:val="008F0AB7"/>
    <w:rsid w:val="008F1479"/>
    <w:rsid w:val="008F18D6"/>
    <w:rsid w:val="008F2042"/>
    <w:rsid w:val="008F211A"/>
    <w:rsid w:val="008F26DC"/>
    <w:rsid w:val="008F2AAF"/>
    <w:rsid w:val="008F2BF3"/>
    <w:rsid w:val="008F39A0"/>
    <w:rsid w:val="008F41FC"/>
    <w:rsid w:val="008F4385"/>
    <w:rsid w:val="008F4A24"/>
    <w:rsid w:val="008F506F"/>
    <w:rsid w:val="008F59F4"/>
    <w:rsid w:val="008F5CF4"/>
    <w:rsid w:val="008F640D"/>
    <w:rsid w:val="00900707"/>
    <w:rsid w:val="00900C65"/>
    <w:rsid w:val="00900EB8"/>
    <w:rsid w:val="0090142F"/>
    <w:rsid w:val="00901807"/>
    <w:rsid w:val="00901EFB"/>
    <w:rsid w:val="00902882"/>
    <w:rsid w:val="00903827"/>
    <w:rsid w:val="00904481"/>
    <w:rsid w:val="00904690"/>
    <w:rsid w:val="00904810"/>
    <w:rsid w:val="009051EB"/>
    <w:rsid w:val="00905870"/>
    <w:rsid w:val="00905CED"/>
    <w:rsid w:val="00905DD0"/>
    <w:rsid w:val="0090634A"/>
    <w:rsid w:val="009063BA"/>
    <w:rsid w:val="009064F7"/>
    <w:rsid w:val="00906540"/>
    <w:rsid w:val="009074AE"/>
    <w:rsid w:val="009077D4"/>
    <w:rsid w:val="00907F6F"/>
    <w:rsid w:val="00911341"/>
    <w:rsid w:val="009113C4"/>
    <w:rsid w:val="00911B4D"/>
    <w:rsid w:val="00911C70"/>
    <w:rsid w:val="0091313A"/>
    <w:rsid w:val="009139A6"/>
    <w:rsid w:val="009149D9"/>
    <w:rsid w:val="00914BB6"/>
    <w:rsid w:val="00915425"/>
    <w:rsid w:val="009155D9"/>
    <w:rsid w:val="00916AB8"/>
    <w:rsid w:val="00916ACA"/>
    <w:rsid w:val="00916ECD"/>
    <w:rsid w:val="0091738A"/>
    <w:rsid w:val="009215B3"/>
    <w:rsid w:val="00921A8B"/>
    <w:rsid w:val="00921FA7"/>
    <w:rsid w:val="009226CD"/>
    <w:rsid w:val="00923072"/>
    <w:rsid w:val="009230A1"/>
    <w:rsid w:val="009231C3"/>
    <w:rsid w:val="00923389"/>
    <w:rsid w:val="00923686"/>
    <w:rsid w:val="00924868"/>
    <w:rsid w:val="00924987"/>
    <w:rsid w:val="00924B33"/>
    <w:rsid w:val="0092512E"/>
    <w:rsid w:val="00925305"/>
    <w:rsid w:val="00925831"/>
    <w:rsid w:val="0092642C"/>
    <w:rsid w:val="00926BDA"/>
    <w:rsid w:val="00926CAB"/>
    <w:rsid w:val="00926E5C"/>
    <w:rsid w:val="0092746B"/>
    <w:rsid w:val="0092756E"/>
    <w:rsid w:val="00927A50"/>
    <w:rsid w:val="00927CE9"/>
    <w:rsid w:val="0093079A"/>
    <w:rsid w:val="00931927"/>
    <w:rsid w:val="00931D46"/>
    <w:rsid w:val="00931D47"/>
    <w:rsid w:val="00931E6C"/>
    <w:rsid w:val="00932507"/>
    <w:rsid w:val="0093271C"/>
    <w:rsid w:val="00932F3C"/>
    <w:rsid w:val="00932F5D"/>
    <w:rsid w:val="009334D3"/>
    <w:rsid w:val="00933A2C"/>
    <w:rsid w:val="00933CEB"/>
    <w:rsid w:val="00934B24"/>
    <w:rsid w:val="009351B3"/>
    <w:rsid w:val="009354C1"/>
    <w:rsid w:val="00935591"/>
    <w:rsid w:val="009355D9"/>
    <w:rsid w:val="00936346"/>
    <w:rsid w:val="00936CBC"/>
    <w:rsid w:val="00937305"/>
    <w:rsid w:val="009417C3"/>
    <w:rsid w:val="00942DA5"/>
    <w:rsid w:val="00942EAC"/>
    <w:rsid w:val="009431B4"/>
    <w:rsid w:val="00943B48"/>
    <w:rsid w:val="00943E0D"/>
    <w:rsid w:val="0094429F"/>
    <w:rsid w:val="009448A8"/>
    <w:rsid w:val="00944C42"/>
    <w:rsid w:val="00945312"/>
    <w:rsid w:val="0094557A"/>
    <w:rsid w:val="00945B43"/>
    <w:rsid w:val="00945E4C"/>
    <w:rsid w:val="00946CEE"/>
    <w:rsid w:val="00947618"/>
    <w:rsid w:val="009500EA"/>
    <w:rsid w:val="009507FC"/>
    <w:rsid w:val="00950A56"/>
    <w:rsid w:val="00950B33"/>
    <w:rsid w:val="00950B5B"/>
    <w:rsid w:val="009513DB"/>
    <w:rsid w:val="00951561"/>
    <w:rsid w:val="00951A98"/>
    <w:rsid w:val="009520FD"/>
    <w:rsid w:val="0095269E"/>
    <w:rsid w:val="0095303B"/>
    <w:rsid w:val="00953D1E"/>
    <w:rsid w:val="00955DD4"/>
    <w:rsid w:val="00955DFB"/>
    <w:rsid w:val="009564ED"/>
    <w:rsid w:val="009574BF"/>
    <w:rsid w:val="009575C8"/>
    <w:rsid w:val="0096025E"/>
    <w:rsid w:val="009604C9"/>
    <w:rsid w:val="0096074A"/>
    <w:rsid w:val="0096138D"/>
    <w:rsid w:val="009617F1"/>
    <w:rsid w:val="00961B2D"/>
    <w:rsid w:val="00961B8C"/>
    <w:rsid w:val="00962026"/>
    <w:rsid w:val="00962048"/>
    <w:rsid w:val="00962501"/>
    <w:rsid w:val="00962834"/>
    <w:rsid w:val="00963197"/>
    <w:rsid w:val="009637E9"/>
    <w:rsid w:val="009648BD"/>
    <w:rsid w:val="00965668"/>
    <w:rsid w:val="009657A9"/>
    <w:rsid w:val="00965BA6"/>
    <w:rsid w:val="00965C94"/>
    <w:rsid w:val="009660DD"/>
    <w:rsid w:val="009666F2"/>
    <w:rsid w:val="00966DDF"/>
    <w:rsid w:val="00966E74"/>
    <w:rsid w:val="00967071"/>
    <w:rsid w:val="0096783E"/>
    <w:rsid w:val="00967E0B"/>
    <w:rsid w:val="009708DD"/>
    <w:rsid w:val="00971C4E"/>
    <w:rsid w:val="00971DD5"/>
    <w:rsid w:val="0097224C"/>
    <w:rsid w:val="00972624"/>
    <w:rsid w:val="00973018"/>
    <w:rsid w:val="00973C96"/>
    <w:rsid w:val="00973CD0"/>
    <w:rsid w:val="00974313"/>
    <w:rsid w:val="0097433F"/>
    <w:rsid w:val="00974949"/>
    <w:rsid w:val="00975301"/>
    <w:rsid w:val="009753AE"/>
    <w:rsid w:val="00975A77"/>
    <w:rsid w:val="00976368"/>
    <w:rsid w:val="009768B8"/>
    <w:rsid w:val="00976D0E"/>
    <w:rsid w:val="009772BD"/>
    <w:rsid w:val="009778AA"/>
    <w:rsid w:val="00977C73"/>
    <w:rsid w:val="00977F59"/>
    <w:rsid w:val="00980729"/>
    <w:rsid w:val="00980F2B"/>
    <w:rsid w:val="00981645"/>
    <w:rsid w:val="00983143"/>
    <w:rsid w:val="00983193"/>
    <w:rsid w:val="0098329D"/>
    <w:rsid w:val="0098345D"/>
    <w:rsid w:val="00984A13"/>
    <w:rsid w:val="009856C0"/>
    <w:rsid w:val="00985889"/>
    <w:rsid w:val="00985F44"/>
    <w:rsid w:val="0098655C"/>
    <w:rsid w:val="00986FE3"/>
    <w:rsid w:val="00987365"/>
    <w:rsid w:val="0098772B"/>
    <w:rsid w:val="00987925"/>
    <w:rsid w:val="00987A1F"/>
    <w:rsid w:val="009906AA"/>
    <w:rsid w:val="009908BF"/>
    <w:rsid w:val="009910B6"/>
    <w:rsid w:val="0099176E"/>
    <w:rsid w:val="00992A3E"/>
    <w:rsid w:val="00992AAA"/>
    <w:rsid w:val="00993398"/>
    <w:rsid w:val="009934E3"/>
    <w:rsid w:val="00994C8B"/>
    <w:rsid w:val="0099567F"/>
    <w:rsid w:val="009957C1"/>
    <w:rsid w:val="0099617E"/>
    <w:rsid w:val="00996252"/>
    <w:rsid w:val="00996549"/>
    <w:rsid w:val="00996597"/>
    <w:rsid w:val="0099680D"/>
    <w:rsid w:val="00996952"/>
    <w:rsid w:val="00997145"/>
    <w:rsid w:val="0099763B"/>
    <w:rsid w:val="00997779"/>
    <w:rsid w:val="00997AC1"/>
    <w:rsid w:val="009A0509"/>
    <w:rsid w:val="009A088C"/>
    <w:rsid w:val="009A0A98"/>
    <w:rsid w:val="009A1AE1"/>
    <w:rsid w:val="009A241A"/>
    <w:rsid w:val="009A27CC"/>
    <w:rsid w:val="009A31C4"/>
    <w:rsid w:val="009A3AC9"/>
    <w:rsid w:val="009A3D28"/>
    <w:rsid w:val="009A4359"/>
    <w:rsid w:val="009A4548"/>
    <w:rsid w:val="009A45CB"/>
    <w:rsid w:val="009A4638"/>
    <w:rsid w:val="009A4EA3"/>
    <w:rsid w:val="009A5CB8"/>
    <w:rsid w:val="009A61A3"/>
    <w:rsid w:val="009A61C8"/>
    <w:rsid w:val="009A6A9D"/>
    <w:rsid w:val="009A6D41"/>
    <w:rsid w:val="009A714B"/>
    <w:rsid w:val="009A7E09"/>
    <w:rsid w:val="009A7F3D"/>
    <w:rsid w:val="009A7F44"/>
    <w:rsid w:val="009A7FD8"/>
    <w:rsid w:val="009B0854"/>
    <w:rsid w:val="009B1EF5"/>
    <w:rsid w:val="009B23D1"/>
    <w:rsid w:val="009B240A"/>
    <w:rsid w:val="009B299C"/>
    <w:rsid w:val="009B2FBB"/>
    <w:rsid w:val="009B4756"/>
    <w:rsid w:val="009B4DB9"/>
    <w:rsid w:val="009B4EC7"/>
    <w:rsid w:val="009B577B"/>
    <w:rsid w:val="009B57A3"/>
    <w:rsid w:val="009B5C4B"/>
    <w:rsid w:val="009B5E7F"/>
    <w:rsid w:val="009B6104"/>
    <w:rsid w:val="009B673D"/>
    <w:rsid w:val="009B6884"/>
    <w:rsid w:val="009B6A38"/>
    <w:rsid w:val="009B6D8B"/>
    <w:rsid w:val="009B6D95"/>
    <w:rsid w:val="009B6EF8"/>
    <w:rsid w:val="009C069F"/>
    <w:rsid w:val="009C0794"/>
    <w:rsid w:val="009C11DB"/>
    <w:rsid w:val="009C12EE"/>
    <w:rsid w:val="009C1845"/>
    <w:rsid w:val="009C1FC8"/>
    <w:rsid w:val="009C230A"/>
    <w:rsid w:val="009C2919"/>
    <w:rsid w:val="009C341D"/>
    <w:rsid w:val="009C364E"/>
    <w:rsid w:val="009C37BC"/>
    <w:rsid w:val="009C3A3A"/>
    <w:rsid w:val="009C3E48"/>
    <w:rsid w:val="009C3FF7"/>
    <w:rsid w:val="009C4487"/>
    <w:rsid w:val="009C4B10"/>
    <w:rsid w:val="009C5B1F"/>
    <w:rsid w:val="009C5B8B"/>
    <w:rsid w:val="009C6681"/>
    <w:rsid w:val="009C7133"/>
    <w:rsid w:val="009C7BBA"/>
    <w:rsid w:val="009D0419"/>
    <w:rsid w:val="009D0F5E"/>
    <w:rsid w:val="009D2828"/>
    <w:rsid w:val="009D2C57"/>
    <w:rsid w:val="009D31FD"/>
    <w:rsid w:val="009D3245"/>
    <w:rsid w:val="009D3366"/>
    <w:rsid w:val="009D3FA9"/>
    <w:rsid w:val="009D4642"/>
    <w:rsid w:val="009D494E"/>
    <w:rsid w:val="009D4DFD"/>
    <w:rsid w:val="009D4FB2"/>
    <w:rsid w:val="009D5D56"/>
    <w:rsid w:val="009D614B"/>
    <w:rsid w:val="009D6905"/>
    <w:rsid w:val="009D7486"/>
    <w:rsid w:val="009D7C05"/>
    <w:rsid w:val="009E03EA"/>
    <w:rsid w:val="009E07D5"/>
    <w:rsid w:val="009E1528"/>
    <w:rsid w:val="009E17E4"/>
    <w:rsid w:val="009E259C"/>
    <w:rsid w:val="009E2656"/>
    <w:rsid w:val="009E2674"/>
    <w:rsid w:val="009E312B"/>
    <w:rsid w:val="009E4992"/>
    <w:rsid w:val="009E529C"/>
    <w:rsid w:val="009E55EF"/>
    <w:rsid w:val="009E569C"/>
    <w:rsid w:val="009E60FD"/>
    <w:rsid w:val="009E6503"/>
    <w:rsid w:val="009E6B1A"/>
    <w:rsid w:val="009F00F1"/>
    <w:rsid w:val="009F0B22"/>
    <w:rsid w:val="009F1349"/>
    <w:rsid w:val="009F16EA"/>
    <w:rsid w:val="009F1B80"/>
    <w:rsid w:val="009F2B15"/>
    <w:rsid w:val="009F3100"/>
    <w:rsid w:val="009F4CA2"/>
    <w:rsid w:val="009F5311"/>
    <w:rsid w:val="009F5615"/>
    <w:rsid w:val="009F57E7"/>
    <w:rsid w:val="009F7099"/>
    <w:rsid w:val="009F7CF3"/>
    <w:rsid w:val="009F7EDD"/>
    <w:rsid w:val="009F7F9E"/>
    <w:rsid w:val="00A00371"/>
    <w:rsid w:val="00A00D39"/>
    <w:rsid w:val="00A012DC"/>
    <w:rsid w:val="00A013CA"/>
    <w:rsid w:val="00A01896"/>
    <w:rsid w:val="00A01C91"/>
    <w:rsid w:val="00A02E20"/>
    <w:rsid w:val="00A03584"/>
    <w:rsid w:val="00A0384F"/>
    <w:rsid w:val="00A03917"/>
    <w:rsid w:val="00A0425C"/>
    <w:rsid w:val="00A05115"/>
    <w:rsid w:val="00A059BC"/>
    <w:rsid w:val="00A06927"/>
    <w:rsid w:val="00A06B39"/>
    <w:rsid w:val="00A06B3B"/>
    <w:rsid w:val="00A06C81"/>
    <w:rsid w:val="00A06DCF"/>
    <w:rsid w:val="00A07286"/>
    <w:rsid w:val="00A07B68"/>
    <w:rsid w:val="00A101F8"/>
    <w:rsid w:val="00A105DD"/>
    <w:rsid w:val="00A10C2B"/>
    <w:rsid w:val="00A10E7B"/>
    <w:rsid w:val="00A10FEE"/>
    <w:rsid w:val="00A11C83"/>
    <w:rsid w:val="00A11ECB"/>
    <w:rsid w:val="00A12026"/>
    <w:rsid w:val="00A125A9"/>
    <w:rsid w:val="00A12D9F"/>
    <w:rsid w:val="00A13AAA"/>
    <w:rsid w:val="00A1702F"/>
    <w:rsid w:val="00A17085"/>
    <w:rsid w:val="00A17381"/>
    <w:rsid w:val="00A1754C"/>
    <w:rsid w:val="00A17A29"/>
    <w:rsid w:val="00A20663"/>
    <w:rsid w:val="00A207BC"/>
    <w:rsid w:val="00A20CE6"/>
    <w:rsid w:val="00A2125C"/>
    <w:rsid w:val="00A21BAE"/>
    <w:rsid w:val="00A21F38"/>
    <w:rsid w:val="00A2246B"/>
    <w:rsid w:val="00A224F3"/>
    <w:rsid w:val="00A241C0"/>
    <w:rsid w:val="00A24536"/>
    <w:rsid w:val="00A246EC"/>
    <w:rsid w:val="00A24775"/>
    <w:rsid w:val="00A247B4"/>
    <w:rsid w:val="00A24BCC"/>
    <w:rsid w:val="00A25E73"/>
    <w:rsid w:val="00A26C80"/>
    <w:rsid w:val="00A271C0"/>
    <w:rsid w:val="00A30BA1"/>
    <w:rsid w:val="00A30EED"/>
    <w:rsid w:val="00A319C5"/>
    <w:rsid w:val="00A31A3A"/>
    <w:rsid w:val="00A31BC6"/>
    <w:rsid w:val="00A31C03"/>
    <w:rsid w:val="00A31CDF"/>
    <w:rsid w:val="00A32800"/>
    <w:rsid w:val="00A32C8E"/>
    <w:rsid w:val="00A34534"/>
    <w:rsid w:val="00A35052"/>
    <w:rsid w:val="00A35809"/>
    <w:rsid w:val="00A367DB"/>
    <w:rsid w:val="00A36D9C"/>
    <w:rsid w:val="00A36DEE"/>
    <w:rsid w:val="00A400EC"/>
    <w:rsid w:val="00A41129"/>
    <w:rsid w:val="00A415C7"/>
    <w:rsid w:val="00A41A73"/>
    <w:rsid w:val="00A41DEA"/>
    <w:rsid w:val="00A422E1"/>
    <w:rsid w:val="00A42EFC"/>
    <w:rsid w:val="00A43256"/>
    <w:rsid w:val="00A436DB"/>
    <w:rsid w:val="00A4409F"/>
    <w:rsid w:val="00A4450C"/>
    <w:rsid w:val="00A44677"/>
    <w:rsid w:val="00A4519A"/>
    <w:rsid w:val="00A45498"/>
    <w:rsid w:val="00A45FF0"/>
    <w:rsid w:val="00A46433"/>
    <w:rsid w:val="00A46F6A"/>
    <w:rsid w:val="00A47F93"/>
    <w:rsid w:val="00A504E1"/>
    <w:rsid w:val="00A50989"/>
    <w:rsid w:val="00A50C0C"/>
    <w:rsid w:val="00A511EC"/>
    <w:rsid w:val="00A512A3"/>
    <w:rsid w:val="00A520BE"/>
    <w:rsid w:val="00A520CB"/>
    <w:rsid w:val="00A52372"/>
    <w:rsid w:val="00A52723"/>
    <w:rsid w:val="00A5278F"/>
    <w:rsid w:val="00A52954"/>
    <w:rsid w:val="00A5315A"/>
    <w:rsid w:val="00A54985"/>
    <w:rsid w:val="00A54C57"/>
    <w:rsid w:val="00A5530A"/>
    <w:rsid w:val="00A55ADA"/>
    <w:rsid w:val="00A55CC5"/>
    <w:rsid w:val="00A56199"/>
    <w:rsid w:val="00A56249"/>
    <w:rsid w:val="00A57282"/>
    <w:rsid w:val="00A57A56"/>
    <w:rsid w:val="00A60121"/>
    <w:rsid w:val="00A61026"/>
    <w:rsid w:val="00A61291"/>
    <w:rsid w:val="00A61567"/>
    <w:rsid w:val="00A618DB"/>
    <w:rsid w:val="00A62FD7"/>
    <w:rsid w:val="00A63520"/>
    <w:rsid w:val="00A63670"/>
    <w:rsid w:val="00A63909"/>
    <w:rsid w:val="00A63A86"/>
    <w:rsid w:val="00A64039"/>
    <w:rsid w:val="00A641AD"/>
    <w:rsid w:val="00A645CC"/>
    <w:rsid w:val="00A6466D"/>
    <w:rsid w:val="00A648FD"/>
    <w:rsid w:val="00A64AE5"/>
    <w:rsid w:val="00A65212"/>
    <w:rsid w:val="00A65BAE"/>
    <w:rsid w:val="00A65C9A"/>
    <w:rsid w:val="00A6788C"/>
    <w:rsid w:val="00A67DAB"/>
    <w:rsid w:val="00A7010A"/>
    <w:rsid w:val="00A7015E"/>
    <w:rsid w:val="00A7066C"/>
    <w:rsid w:val="00A7092D"/>
    <w:rsid w:val="00A70E46"/>
    <w:rsid w:val="00A711D1"/>
    <w:rsid w:val="00A719C6"/>
    <w:rsid w:val="00A71A1C"/>
    <w:rsid w:val="00A71D18"/>
    <w:rsid w:val="00A71E8D"/>
    <w:rsid w:val="00A7238B"/>
    <w:rsid w:val="00A7301F"/>
    <w:rsid w:val="00A73B43"/>
    <w:rsid w:val="00A73E92"/>
    <w:rsid w:val="00A74319"/>
    <w:rsid w:val="00A75631"/>
    <w:rsid w:val="00A76AF1"/>
    <w:rsid w:val="00A77340"/>
    <w:rsid w:val="00A7765C"/>
    <w:rsid w:val="00A77695"/>
    <w:rsid w:val="00A776AF"/>
    <w:rsid w:val="00A776B3"/>
    <w:rsid w:val="00A80745"/>
    <w:rsid w:val="00A809CD"/>
    <w:rsid w:val="00A81106"/>
    <w:rsid w:val="00A8122D"/>
    <w:rsid w:val="00A813B0"/>
    <w:rsid w:val="00A81918"/>
    <w:rsid w:val="00A82218"/>
    <w:rsid w:val="00A82234"/>
    <w:rsid w:val="00A82C7D"/>
    <w:rsid w:val="00A832EA"/>
    <w:rsid w:val="00A83912"/>
    <w:rsid w:val="00A83B5D"/>
    <w:rsid w:val="00A84111"/>
    <w:rsid w:val="00A84A44"/>
    <w:rsid w:val="00A84FA5"/>
    <w:rsid w:val="00A85470"/>
    <w:rsid w:val="00A85BA2"/>
    <w:rsid w:val="00A8628A"/>
    <w:rsid w:val="00A86971"/>
    <w:rsid w:val="00A86A77"/>
    <w:rsid w:val="00A86EC0"/>
    <w:rsid w:val="00A872A0"/>
    <w:rsid w:val="00A879AD"/>
    <w:rsid w:val="00A9031E"/>
    <w:rsid w:val="00A903B5"/>
    <w:rsid w:val="00A9125F"/>
    <w:rsid w:val="00A933DF"/>
    <w:rsid w:val="00A94755"/>
    <w:rsid w:val="00A94C51"/>
    <w:rsid w:val="00A94E27"/>
    <w:rsid w:val="00A95FF4"/>
    <w:rsid w:val="00A96565"/>
    <w:rsid w:val="00A96596"/>
    <w:rsid w:val="00A9697E"/>
    <w:rsid w:val="00A969C5"/>
    <w:rsid w:val="00A97966"/>
    <w:rsid w:val="00AA0479"/>
    <w:rsid w:val="00AA0820"/>
    <w:rsid w:val="00AA0CE7"/>
    <w:rsid w:val="00AA1AD8"/>
    <w:rsid w:val="00AA2F69"/>
    <w:rsid w:val="00AA302F"/>
    <w:rsid w:val="00AA31F5"/>
    <w:rsid w:val="00AA33B8"/>
    <w:rsid w:val="00AA33CF"/>
    <w:rsid w:val="00AA395C"/>
    <w:rsid w:val="00AA4A08"/>
    <w:rsid w:val="00AA4C26"/>
    <w:rsid w:val="00AA4E9C"/>
    <w:rsid w:val="00AA607D"/>
    <w:rsid w:val="00AA6EA3"/>
    <w:rsid w:val="00AA7533"/>
    <w:rsid w:val="00AA7AE9"/>
    <w:rsid w:val="00AB0A34"/>
    <w:rsid w:val="00AB0B03"/>
    <w:rsid w:val="00AB1329"/>
    <w:rsid w:val="00AB1463"/>
    <w:rsid w:val="00AB18E4"/>
    <w:rsid w:val="00AB1FC2"/>
    <w:rsid w:val="00AB2261"/>
    <w:rsid w:val="00AB2860"/>
    <w:rsid w:val="00AB42D0"/>
    <w:rsid w:val="00AB48D0"/>
    <w:rsid w:val="00AB5BA4"/>
    <w:rsid w:val="00AB5C10"/>
    <w:rsid w:val="00AB5C6C"/>
    <w:rsid w:val="00AB628A"/>
    <w:rsid w:val="00AB7164"/>
    <w:rsid w:val="00AB7356"/>
    <w:rsid w:val="00AB78F4"/>
    <w:rsid w:val="00AB7C29"/>
    <w:rsid w:val="00AC073A"/>
    <w:rsid w:val="00AC0DAF"/>
    <w:rsid w:val="00AC1061"/>
    <w:rsid w:val="00AC107B"/>
    <w:rsid w:val="00AC1209"/>
    <w:rsid w:val="00AC1A57"/>
    <w:rsid w:val="00AC2001"/>
    <w:rsid w:val="00AC2508"/>
    <w:rsid w:val="00AC43B4"/>
    <w:rsid w:val="00AC498E"/>
    <w:rsid w:val="00AC52A5"/>
    <w:rsid w:val="00AC53D4"/>
    <w:rsid w:val="00AC556D"/>
    <w:rsid w:val="00AC5A2A"/>
    <w:rsid w:val="00AC5AFF"/>
    <w:rsid w:val="00AC5D3A"/>
    <w:rsid w:val="00AC61CA"/>
    <w:rsid w:val="00AC6394"/>
    <w:rsid w:val="00AC639A"/>
    <w:rsid w:val="00AC676F"/>
    <w:rsid w:val="00AC6C35"/>
    <w:rsid w:val="00AC7374"/>
    <w:rsid w:val="00AD0353"/>
    <w:rsid w:val="00AD08CE"/>
    <w:rsid w:val="00AD0926"/>
    <w:rsid w:val="00AD0C79"/>
    <w:rsid w:val="00AD0E30"/>
    <w:rsid w:val="00AD15A4"/>
    <w:rsid w:val="00AD1B2E"/>
    <w:rsid w:val="00AD2C77"/>
    <w:rsid w:val="00AD2CB9"/>
    <w:rsid w:val="00AD2D3D"/>
    <w:rsid w:val="00AD323A"/>
    <w:rsid w:val="00AD34E0"/>
    <w:rsid w:val="00AD40CF"/>
    <w:rsid w:val="00AD4582"/>
    <w:rsid w:val="00AD493D"/>
    <w:rsid w:val="00AD4D7F"/>
    <w:rsid w:val="00AD508A"/>
    <w:rsid w:val="00AD51F7"/>
    <w:rsid w:val="00AD6A5C"/>
    <w:rsid w:val="00AD6DB3"/>
    <w:rsid w:val="00AD6E7F"/>
    <w:rsid w:val="00AD6EBD"/>
    <w:rsid w:val="00AD70F9"/>
    <w:rsid w:val="00AD7672"/>
    <w:rsid w:val="00AD7EEA"/>
    <w:rsid w:val="00AE0663"/>
    <w:rsid w:val="00AE07BC"/>
    <w:rsid w:val="00AE07C1"/>
    <w:rsid w:val="00AE0D1D"/>
    <w:rsid w:val="00AE1109"/>
    <w:rsid w:val="00AE113F"/>
    <w:rsid w:val="00AE15C4"/>
    <w:rsid w:val="00AE1CE8"/>
    <w:rsid w:val="00AE23FD"/>
    <w:rsid w:val="00AE242C"/>
    <w:rsid w:val="00AE2D24"/>
    <w:rsid w:val="00AE3250"/>
    <w:rsid w:val="00AE32CF"/>
    <w:rsid w:val="00AE336A"/>
    <w:rsid w:val="00AE36E2"/>
    <w:rsid w:val="00AE3976"/>
    <w:rsid w:val="00AE3B7F"/>
    <w:rsid w:val="00AE416C"/>
    <w:rsid w:val="00AE49CA"/>
    <w:rsid w:val="00AE4A2D"/>
    <w:rsid w:val="00AE4C20"/>
    <w:rsid w:val="00AE4C61"/>
    <w:rsid w:val="00AE4C84"/>
    <w:rsid w:val="00AE5D83"/>
    <w:rsid w:val="00AE6175"/>
    <w:rsid w:val="00AE6727"/>
    <w:rsid w:val="00AE6AB9"/>
    <w:rsid w:val="00AE6B29"/>
    <w:rsid w:val="00AE6B56"/>
    <w:rsid w:val="00AE71F1"/>
    <w:rsid w:val="00AE738D"/>
    <w:rsid w:val="00AE741B"/>
    <w:rsid w:val="00AE7F17"/>
    <w:rsid w:val="00AF0D5D"/>
    <w:rsid w:val="00AF10A5"/>
    <w:rsid w:val="00AF164A"/>
    <w:rsid w:val="00AF1C2D"/>
    <w:rsid w:val="00AF227D"/>
    <w:rsid w:val="00AF2399"/>
    <w:rsid w:val="00AF2C7A"/>
    <w:rsid w:val="00AF305B"/>
    <w:rsid w:val="00AF3188"/>
    <w:rsid w:val="00AF48FD"/>
    <w:rsid w:val="00AF5081"/>
    <w:rsid w:val="00AF6CFD"/>
    <w:rsid w:val="00AF6F13"/>
    <w:rsid w:val="00AF6F31"/>
    <w:rsid w:val="00AF774F"/>
    <w:rsid w:val="00AF793E"/>
    <w:rsid w:val="00AF7D1B"/>
    <w:rsid w:val="00AF7D61"/>
    <w:rsid w:val="00B0019E"/>
    <w:rsid w:val="00B00A5D"/>
    <w:rsid w:val="00B00D26"/>
    <w:rsid w:val="00B013C6"/>
    <w:rsid w:val="00B01907"/>
    <w:rsid w:val="00B0296D"/>
    <w:rsid w:val="00B02C28"/>
    <w:rsid w:val="00B033BA"/>
    <w:rsid w:val="00B038C1"/>
    <w:rsid w:val="00B03BE2"/>
    <w:rsid w:val="00B04F05"/>
    <w:rsid w:val="00B04F6A"/>
    <w:rsid w:val="00B058C6"/>
    <w:rsid w:val="00B059F0"/>
    <w:rsid w:val="00B068A4"/>
    <w:rsid w:val="00B07CA8"/>
    <w:rsid w:val="00B106D5"/>
    <w:rsid w:val="00B10BCC"/>
    <w:rsid w:val="00B11EE7"/>
    <w:rsid w:val="00B129E5"/>
    <w:rsid w:val="00B12BB4"/>
    <w:rsid w:val="00B13742"/>
    <w:rsid w:val="00B144F2"/>
    <w:rsid w:val="00B14D67"/>
    <w:rsid w:val="00B160F9"/>
    <w:rsid w:val="00B16263"/>
    <w:rsid w:val="00B1655E"/>
    <w:rsid w:val="00B165FB"/>
    <w:rsid w:val="00B16644"/>
    <w:rsid w:val="00B16823"/>
    <w:rsid w:val="00B16ABD"/>
    <w:rsid w:val="00B16DB0"/>
    <w:rsid w:val="00B17803"/>
    <w:rsid w:val="00B20260"/>
    <w:rsid w:val="00B205BC"/>
    <w:rsid w:val="00B209B9"/>
    <w:rsid w:val="00B21187"/>
    <w:rsid w:val="00B22420"/>
    <w:rsid w:val="00B22F26"/>
    <w:rsid w:val="00B231CB"/>
    <w:rsid w:val="00B23F55"/>
    <w:rsid w:val="00B24168"/>
    <w:rsid w:val="00B241B5"/>
    <w:rsid w:val="00B24D73"/>
    <w:rsid w:val="00B25769"/>
    <w:rsid w:val="00B25A08"/>
    <w:rsid w:val="00B264FB"/>
    <w:rsid w:val="00B26C87"/>
    <w:rsid w:val="00B2708C"/>
    <w:rsid w:val="00B31EA1"/>
    <w:rsid w:val="00B325C5"/>
    <w:rsid w:val="00B32695"/>
    <w:rsid w:val="00B3278C"/>
    <w:rsid w:val="00B32C68"/>
    <w:rsid w:val="00B332ED"/>
    <w:rsid w:val="00B3615F"/>
    <w:rsid w:val="00B36610"/>
    <w:rsid w:val="00B36BCA"/>
    <w:rsid w:val="00B36C8B"/>
    <w:rsid w:val="00B37097"/>
    <w:rsid w:val="00B37160"/>
    <w:rsid w:val="00B371AB"/>
    <w:rsid w:val="00B37500"/>
    <w:rsid w:val="00B3768F"/>
    <w:rsid w:val="00B37C40"/>
    <w:rsid w:val="00B4038A"/>
    <w:rsid w:val="00B40DBA"/>
    <w:rsid w:val="00B40FD8"/>
    <w:rsid w:val="00B418EC"/>
    <w:rsid w:val="00B41EE3"/>
    <w:rsid w:val="00B42DC7"/>
    <w:rsid w:val="00B42E68"/>
    <w:rsid w:val="00B432F1"/>
    <w:rsid w:val="00B43B9C"/>
    <w:rsid w:val="00B45386"/>
    <w:rsid w:val="00B4557C"/>
    <w:rsid w:val="00B45667"/>
    <w:rsid w:val="00B456E5"/>
    <w:rsid w:val="00B457AB"/>
    <w:rsid w:val="00B45A7B"/>
    <w:rsid w:val="00B45D77"/>
    <w:rsid w:val="00B45EC2"/>
    <w:rsid w:val="00B4651D"/>
    <w:rsid w:val="00B468C5"/>
    <w:rsid w:val="00B46C24"/>
    <w:rsid w:val="00B46D17"/>
    <w:rsid w:val="00B507BC"/>
    <w:rsid w:val="00B50BE6"/>
    <w:rsid w:val="00B51056"/>
    <w:rsid w:val="00B51205"/>
    <w:rsid w:val="00B517D2"/>
    <w:rsid w:val="00B51BF3"/>
    <w:rsid w:val="00B52188"/>
    <w:rsid w:val="00B52801"/>
    <w:rsid w:val="00B529CB"/>
    <w:rsid w:val="00B53806"/>
    <w:rsid w:val="00B53A6D"/>
    <w:rsid w:val="00B53A8A"/>
    <w:rsid w:val="00B53DCB"/>
    <w:rsid w:val="00B53E90"/>
    <w:rsid w:val="00B541FE"/>
    <w:rsid w:val="00B549F1"/>
    <w:rsid w:val="00B5595D"/>
    <w:rsid w:val="00B55BAC"/>
    <w:rsid w:val="00B56B4A"/>
    <w:rsid w:val="00B56D6E"/>
    <w:rsid w:val="00B612F2"/>
    <w:rsid w:val="00B61EE7"/>
    <w:rsid w:val="00B62BFC"/>
    <w:rsid w:val="00B62F7D"/>
    <w:rsid w:val="00B634BD"/>
    <w:rsid w:val="00B634FD"/>
    <w:rsid w:val="00B63C72"/>
    <w:rsid w:val="00B641A9"/>
    <w:rsid w:val="00B65DDE"/>
    <w:rsid w:val="00B65EDA"/>
    <w:rsid w:val="00B660CE"/>
    <w:rsid w:val="00B67038"/>
    <w:rsid w:val="00B67333"/>
    <w:rsid w:val="00B6785C"/>
    <w:rsid w:val="00B67ED2"/>
    <w:rsid w:val="00B700DA"/>
    <w:rsid w:val="00B703D7"/>
    <w:rsid w:val="00B7070A"/>
    <w:rsid w:val="00B71937"/>
    <w:rsid w:val="00B73358"/>
    <w:rsid w:val="00B737DA"/>
    <w:rsid w:val="00B739A5"/>
    <w:rsid w:val="00B74EBA"/>
    <w:rsid w:val="00B7541B"/>
    <w:rsid w:val="00B75BEA"/>
    <w:rsid w:val="00B76492"/>
    <w:rsid w:val="00B76534"/>
    <w:rsid w:val="00B7682C"/>
    <w:rsid w:val="00B768FD"/>
    <w:rsid w:val="00B76C5E"/>
    <w:rsid w:val="00B77129"/>
    <w:rsid w:val="00B774CD"/>
    <w:rsid w:val="00B80F2A"/>
    <w:rsid w:val="00B810F2"/>
    <w:rsid w:val="00B81353"/>
    <w:rsid w:val="00B813D9"/>
    <w:rsid w:val="00B81458"/>
    <w:rsid w:val="00B822DE"/>
    <w:rsid w:val="00B8306D"/>
    <w:rsid w:val="00B84596"/>
    <w:rsid w:val="00B84F12"/>
    <w:rsid w:val="00B84FFB"/>
    <w:rsid w:val="00B86370"/>
    <w:rsid w:val="00B869AD"/>
    <w:rsid w:val="00B87AE2"/>
    <w:rsid w:val="00B901AC"/>
    <w:rsid w:val="00B904B1"/>
    <w:rsid w:val="00B91420"/>
    <w:rsid w:val="00B91560"/>
    <w:rsid w:val="00B91DF4"/>
    <w:rsid w:val="00B9261F"/>
    <w:rsid w:val="00B92894"/>
    <w:rsid w:val="00B92F5F"/>
    <w:rsid w:val="00B93F31"/>
    <w:rsid w:val="00B9461D"/>
    <w:rsid w:val="00B96105"/>
    <w:rsid w:val="00B96604"/>
    <w:rsid w:val="00B96638"/>
    <w:rsid w:val="00B967C9"/>
    <w:rsid w:val="00B96C33"/>
    <w:rsid w:val="00BA13EF"/>
    <w:rsid w:val="00BA2C45"/>
    <w:rsid w:val="00BA3369"/>
    <w:rsid w:val="00BA3B9E"/>
    <w:rsid w:val="00BA45F5"/>
    <w:rsid w:val="00BA4743"/>
    <w:rsid w:val="00BA645C"/>
    <w:rsid w:val="00BA6654"/>
    <w:rsid w:val="00BA70E6"/>
    <w:rsid w:val="00BA749E"/>
    <w:rsid w:val="00BA7B6B"/>
    <w:rsid w:val="00BB0087"/>
    <w:rsid w:val="00BB01D8"/>
    <w:rsid w:val="00BB078E"/>
    <w:rsid w:val="00BB0C95"/>
    <w:rsid w:val="00BB1F71"/>
    <w:rsid w:val="00BB3057"/>
    <w:rsid w:val="00BB3583"/>
    <w:rsid w:val="00BB3859"/>
    <w:rsid w:val="00BB4227"/>
    <w:rsid w:val="00BB4D4E"/>
    <w:rsid w:val="00BB4E72"/>
    <w:rsid w:val="00BB5614"/>
    <w:rsid w:val="00BB5785"/>
    <w:rsid w:val="00BB5A3D"/>
    <w:rsid w:val="00BB5D4D"/>
    <w:rsid w:val="00BB66DA"/>
    <w:rsid w:val="00BB6A5E"/>
    <w:rsid w:val="00BB6E92"/>
    <w:rsid w:val="00BB70D1"/>
    <w:rsid w:val="00BB78D7"/>
    <w:rsid w:val="00BB7DF7"/>
    <w:rsid w:val="00BC06CC"/>
    <w:rsid w:val="00BC1423"/>
    <w:rsid w:val="00BC1616"/>
    <w:rsid w:val="00BC177A"/>
    <w:rsid w:val="00BC1B77"/>
    <w:rsid w:val="00BC2A01"/>
    <w:rsid w:val="00BC2C04"/>
    <w:rsid w:val="00BC2E86"/>
    <w:rsid w:val="00BC3BE9"/>
    <w:rsid w:val="00BC3E61"/>
    <w:rsid w:val="00BC4851"/>
    <w:rsid w:val="00BC553E"/>
    <w:rsid w:val="00BC599E"/>
    <w:rsid w:val="00BC5B49"/>
    <w:rsid w:val="00BC63C4"/>
    <w:rsid w:val="00BC653F"/>
    <w:rsid w:val="00BC6DC3"/>
    <w:rsid w:val="00BC7093"/>
    <w:rsid w:val="00BC72B4"/>
    <w:rsid w:val="00BD05F6"/>
    <w:rsid w:val="00BD08C8"/>
    <w:rsid w:val="00BD0DB3"/>
    <w:rsid w:val="00BD1347"/>
    <w:rsid w:val="00BD1ACD"/>
    <w:rsid w:val="00BD23A6"/>
    <w:rsid w:val="00BD286A"/>
    <w:rsid w:val="00BD29A4"/>
    <w:rsid w:val="00BD2D81"/>
    <w:rsid w:val="00BD4DF7"/>
    <w:rsid w:val="00BD52D3"/>
    <w:rsid w:val="00BD7037"/>
    <w:rsid w:val="00BD70C5"/>
    <w:rsid w:val="00BD7153"/>
    <w:rsid w:val="00BE1363"/>
    <w:rsid w:val="00BE1EA8"/>
    <w:rsid w:val="00BE2C1F"/>
    <w:rsid w:val="00BE33D9"/>
    <w:rsid w:val="00BE4A41"/>
    <w:rsid w:val="00BE4B08"/>
    <w:rsid w:val="00BE5098"/>
    <w:rsid w:val="00BE6315"/>
    <w:rsid w:val="00BE64F8"/>
    <w:rsid w:val="00BE747A"/>
    <w:rsid w:val="00BE78E7"/>
    <w:rsid w:val="00BF019C"/>
    <w:rsid w:val="00BF0878"/>
    <w:rsid w:val="00BF136A"/>
    <w:rsid w:val="00BF18CC"/>
    <w:rsid w:val="00BF1F03"/>
    <w:rsid w:val="00BF25A6"/>
    <w:rsid w:val="00BF2613"/>
    <w:rsid w:val="00BF2AA6"/>
    <w:rsid w:val="00BF34BF"/>
    <w:rsid w:val="00BF3AD2"/>
    <w:rsid w:val="00BF3C43"/>
    <w:rsid w:val="00BF3DE4"/>
    <w:rsid w:val="00BF3E30"/>
    <w:rsid w:val="00BF3F6D"/>
    <w:rsid w:val="00BF3F9C"/>
    <w:rsid w:val="00BF47E1"/>
    <w:rsid w:val="00BF49CF"/>
    <w:rsid w:val="00BF5371"/>
    <w:rsid w:val="00BF5D27"/>
    <w:rsid w:val="00BF6322"/>
    <w:rsid w:val="00BF7951"/>
    <w:rsid w:val="00BF7E91"/>
    <w:rsid w:val="00C00A48"/>
    <w:rsid w:val="00C00C47"/>
    <w:rsid w:val="00C00DFE"/>
    <w:rsid w:val="00C017D6"/>
    <w:rsid w:val="00C01D59"/>
    <w:rsid w:val="00C0279E"/>
    <w:rsid w:val="00C029AB"/>
    <w:rsid w:val="00C02D9D"/>
    <w:rsid w:val="00C031D6"/>
    <w:rsid w:val="00C0374A"/>
    <w:rsid w:val="00C0484E"/>
    <w:rsid w:val="00C04854"/>
    <w:rsid w:val="00C04B24"/>
    <w:rsid w:val="00C04C85"/>
    <w:rsid w:val="00C04CA6"/>
    <w:rsid w:val="00C050F8"/>
    <w:rsid w:val="00C052C2"/>
    <w:rsid w:val="00C05810"/>
    <w:rsid w:val="00C06851"/>
    <w:rsid w:val="00C06A7A"/>
    <w:rsid w:val="00C06C8B"/>
    <w:rsid w:val="00C06F72"/>
    <w:rsid w:val="00C0791B"/>
    <w:rsid w:val="00C07CBA"/>
    <w:rsid w:val="00C10978"/>
    <w:rsid w:val="00C1111A"/>
    <w:rsid w:val="00C117E4"/>
    <w:rsid w:val="00C11898"/>
    <w:rsid w:val="00C11B6B"/>
    <w:rsid w:val="00C11FCC"/>
    <w:rsid w:val="00C12655"/>
    <w:rsid w:val="00C12CCE"/>
    <w:rsid w:val="00C142CC"/>
    <w:rsid w:val="00C14EAD"/>
    <w:rsid w:val="00C15048"/>
    <w:rsid w:val="00C15911"/>
    <w:rsid w:val="00C15F3E"/>
    <w:rsid w:val="00C16063"/>
    <w:rsid w:val="00C160E7"/>
    <w:rsid w:val="00C17387"/>
    <w:rsid w:val="00C17D6E"/>
    <w:rsid w:val="00C17E28"/>
    <w:rsid w:val="00C2163B"/>
    <w:rsid w:val="00C21805"/>
    <w:rsid w:val="00C2185B"/>
    <w:rsid w:val="00C2192E"/>
    <w:rsid w:val="00C21DA9"/>
    <w:rsid w:val="00C224AC"/>
    <w:rsid w:val="00C22739"/>
    <w:rsid w:val="00C22D91"/>
    <w:rsid w:val="00C23627"/>
    <w:rsid w:val="00C23D12"/>
    <w:rsid w:val="00C2412C"/>
    <w:rsid w:val="00C24AC1"/>
    <w:rsid w:val="00C24E78"/>
    <w:rsid w:val="00C24ED3"/>
    <w:rsid w:val="00C252BE"/>
    <w:rsid w:val="00C255F4"/>
    <w:rsid w:val="00C25AA6"/>
    <w:rsid w:val="00C25C55"/>
    <w:rsid w:val="00C263C8"/>
    <w:rsid w:val="00C2661E"/>
    <w:rsid w:val="00C26963"/>
    <w:rsid w:val="00C26EC5"/>
    <w:rsid w:val="00C26F40"/>
    <w:rsid w:val="00C278D3"/>
    <w:rsid w:val="00C27F8E"/>
    <w:rsid w:val="00C30A8E"/>
    <w:rsid w:val="00C30D3D"/>
    <w:rsid w:val="00C311AB"/>
    <w:rsid w:val="00C31F47"/>
    <w:rsid w:val="00C31F9B"/>
    <w:rsid w:val="00C32A27"/>
    <w:rsid w:val="00C32D6A"/>
    <w:rsid w:val="00C32FB1"/>
    <w:rsid w:val="00C33093"/>
    <w:rsid w:val="00C33AA2"/>
    <w:rsid w:val="00C345DB"/>
    <w:rsid w:val="00C347BA"/>
    <w:rsid w:val="00C3480E"/>
    <w:rsid w:val="00C34AC8"/>
    <w:rsid w:val="00C34CC5"/>
    <w:rsid w:val="00C3557E"/>
    <w:rsid w:val="00C355D2"/>
    <w:rsid w:val="00C35644"/>
    <w:rsid w:val="00C35C86"/>
    <w:rsid w:val="00C369B9"/>
    <w:rsid w:val="00C36EBE"/>
    <w:rsid w:val="00C36EF3"/>
    <w:rsid w:val="00C42DB4"/>
    <w:rsid w:val="00C42F9A"/>
    <w:rsid w:val="00C43179"/>
    <w:rsid w:val="00C43230"/>
    <w:rsid w:val="00C43567"/>
    <w:rsid w:val="00C4402A"/>
    <w:rsid w:val="00C444B4"/>
    <w:rsid w:val="00C44C8E"/>
    <w:rsid w:val="00C45860"/>
    <w:rsid w:val="00C45AEA"/>
    <w:rsid w:val="00C4639E"/>
    <w:rsid w:val="00C46AC7"/>
    <w:rsid w:val="00C46FF1"/>
    <w:rsid w:val="00C4773F"/>
    <w:rsid w:val="00C4795E"/>
    <w:rsid w:val="00C47B3B"/>
    <w:rsid w:val="00C47C6C"/>
    <w:rsid w:val="00C47CE6"/>
    <w:rsid w:val="00C500B0"/>
    <w:rsid w:val="00C50107"/>
    <w:rsid w:val="00C501A4"/>
    <w:rsid w:val="00C501FE"/>
    <w:rsid w:val="00C505BB"/>
    <w:rsid w:val="00C507DE"/>
    <w:rsid w:val="00C50A4F"/>
    <w:rsid w:val="00C5145C"/>
    <w:rsid w:val="00C5158F"/>
    <w:rsid w:val="00C51813"/>
    <w:rsid w:val="00C5181F"/>
    <w:rsid w:val="00C51980"/>
    <w:rsid w:val="00C51AC7"/>
    <w:rsid w:val="00C5221B"/>
    <w:rsid w:val="00C52707"/>
    <w:rsid w:val="00C52825"/>
    <w:rsid w:val="00C534D0"/>
    <w:rsid w:val="00C53C3B"/>
    <w:rsid w:val="00C53FD2"/>
    <w:rsid w:val="00C54873"/>
    <w:rsid w:val="00C5542B"/>
    <w:rsid w:val="00C557B0"/>
    <w:rsid w:val="00C5580E"/>
    <w:rsid w:val="00C574C3"/>
    <w:rsid w:val="00C607BF"/>
    <w:rsid w:val="00C608F3"/>
    <w:rsid w:val="00C6095A"/>
    <w:rsid w:val="00C60AA5"/>
    <w:rsid w:val="00C619CC"/>
    <w:rsid w:val="00C61EA5"/>
    <w:rsid w:val="00C623FD"/>
    <w:rsid w:val="00C6252E"/>
    <w:rsid w:val="00C62692"/>
    <w:rsid w:val="00C641A8"/>
    <w:rsid w:val="00C64257"/>
    <w:rsid w:val="00C64587"/>
    <w:rsid w:val="00C648D8"/>
    <w:rsid w:val="00C6492E"/>
    <w:rsid w:val="00C660D8"/>
    <w:rsid w:val="00C666A0"/>
    <w:rsid w:val="00C66C2F"/>
    <w:rsid w:val="00C672F7"/>
    <w:rsid w:val="00C674F3"/>
    <w:rsid w:val="00C706E0"/>
    <w:rsid w:val="00C70746"/>
    <w:rsid w:val="00C7131C"/>
    <w:rsid w:val="00C71984"/>
    <w:rsid w:val="00C71CDC"/>
    <w:rsid w:val="00C71D3B"/>
    <w:rsid w:val="00C72623"/>
    <w:rsid w:val="00C7269E"/>
    <w:rsid w:val="00C72AE8"/>
    <w:rsid w:val="00C72BA4"/>
    <w:rsid w:val="00C7491F"/>
    <w:rsid w:val="00C75564"/>
    <w:rsid w:val="00C75615"/>
    <w:rsid w:val="00C75D25"/>
    <w:rsid w:val="00C75E1A"/>
    <w:rsid w:val="00C76FC2"/>
    <w:rsid w:val="00C7733D"/>
    <w:rsid w:val="00C77556"/>
    <w:rsid w:val="00C801C5"/>
    <w:rsid w:val="00C802AF"/>
    <w:rsid w:val="00C80796"/>
    <w:rsid w:val="00C80E6A"/>
    <w:rsid w:val="00C81396"/>
    <w:rsid w:val="00C8168A"/>
    <w:rsid w:val="00C81BF5"/>
    <w:rsid w:val="00C82837"/>
    <w:rsid w:val="00C82990"/>
    <w:rsid w:val="00C82AA8"/>
    <w:rsid w:val="00C83B10"/>
    <w:rsid w:val="00C84359"/>
    <w:rsid w:val="00C854CE"/>
    <w:rsid w:val="00C85731"/>
    <w:rsid w:val="00C861B3"/>
    <w:rsid w:val="00C865AA"/>
    <w:rsid w:val="00C86670"/>
    <w:rsid w:val="00C867A7"/>
    <w:rsid w:val="00C87597"/>
    <w:rsid w:val="00C876ED"/>
    <w:rsid w:val="00C87A2B"/>
    <w:rsid w:val="00C87DE4"/>
    <w:rsid w:val="00C9044B"/>
    <w:rsid w:val="00C909E4"/>
    <w:rsid w:val="00C91516"/>
    <w:rsid w:val="00C91C2C"/>
    <w:rsid w:val="00C92307"/>
    <w:rsid w:val="00C928BB"/>
    <w:rsid w:val="00C92E2E"/>
    <w:rsid w:val="00C93089"/>
    <w:rsid w:val="00C93439"/>
    <w:rsid w:val="00C93B6B"/>
    <w:rsid w:val="00C94220"/>
    <w:rsid w:val="00C94EE5"/>
    <w:rsid w:val="00C94F30"/>
    <w:rsid w:val="00C957E1"/>
    <w:rsid w:val="00C95F9A"/>
    <w:rsid w:val="00C95FAE"/>
    <w:rsid w:val="00C9758D"/>
    <w:rsid w:val="00C97BF7"/>
    <w:rsid w:val="00CA0536"/>
    <w:rsid w:val="00CA092A"/>
    <w:rsid w:val="00CA092E"/>
    <w:rsid w:val="00CA0C7F"/>
    <w:rsid w:val="00CA0D8C"/>
    <w:rsid w:val="00CA0FC4"/>
    <w:rsid w:val="00CA1B41"/>
    <w:rsid w:val="00CA1C50"/>
    <w:rsid w:val="00CA26A4"/>
    <w:rsid w:val="00CA2970"/>
    <w:rsid w:val="00CA3040"/>
    <w:rsid w:val="00CA322E"/>
    <w:rsid w:val="00CA3427"/>
    <w:rsid w:val="00CA4885"/>
    <w:rsid w:val="00CA4BF5"/>
    <w:rsid w:val="00CA4EF8"/>
    <w:rsid w:val="00CA5425"/>
    <w:rsid w:val="00CA55B5"/>
    <w:rsid w:val="00CA6056"/>
    <w:rsid w:val="00CA629A"/>
    <w:rsid w:val="00CA657A"/>
    <w:rsid w:val="00CA6929"/>
    <w:rsid w:val="00CA6AF4"/>
    <w:rsid w:val="00CB095D"/>
    <w:rsid w:val="00CB0984"/>
    <w:rsid w:val="00CB0FE8"/>
    <w:rsid w:val="00CB14EF"/>
    <w:rsid w:val="00CB16BD"/>
    <w:rsid w:val="00CB1EA3"/>
    <w:rsid w:val="00CB28EF"/>
    <w:rsid w:val="00CB3248"/>
    <w:rsid w:val="00CB456A"/>
    <w:rsid w:val="00CB4633"/>
    <w:rsid w:val="00CB47E7"/>
    <w:rsid w:val="00CB49E3"/>
    <w:rsid w:val="00CB4F63"/>
    <w:rsid w:val="00CB5E15"/>
    <w:rsid w:val="00CB63E1"/>
    <w:rsid w:val="00CB6B79"/>
    <w:rsid w:val="00CB7557"/>
    <w:rsid w:val="00CC0B2B"/>
    <w:rsid w:val="00CC1533"/>
    <w:rsid w:val="00CC17A3"/>
    <w:rsid w:val="00CC193B"/>
    <w:rsid w:val="00CC1B50"/>
    <w:rsid w:val="00CC230E"/>
    <w:rsid w:val="00CC2577"/>
    <w:rsid w:val="00CC2694"/>
    <w:rsid w:val="00CC3E3D"/>
    <w:rsid w:val="00CC4145"/>
    <w:rsid w:val="00CC5A8A"/>
    <w:rsid w:val="00CC5C75"/>
    <w:rsid w:val="00CC5E05"/>
    <w:rsid w:val="00CC61F2"/>
    <w:rsid w:val="00CC6615"/>
    <w:rsid w:val="00CC68D6"/>
    <w:rsid w:val="00CC6D43"/>
    <w:rsid w:val="00CC7BD9"/>
    <w:rsid w:val="00CD068B"/>
    <w:rsid w:val="00CD077D"/>
    <w:rsid w:val="00CD1192"/>
    <w:rsid w:val="00CD16CA"/>
    <w:rsid w:val="00CD1A66"/>
    <w:rsid w:val="00CD1D43"/>
    <w:rsid w:val="00CD223C"/>
    <w:rsid w:val="00CD27BC"/>
    <w:rsid w:val="00CD2993"/>
    <w:rsid w:val="00CD2AA0"/>
    <w:rsid w:val="00CD3347"/>
    <w:rsid w:val="00CD361C"/>
    <w:rsid w:val="00CD36D5"/>
    <w:rsid w:val="00CD39D4"/>
    <w:rsid w:val="00CD3AA1"/>
    <w:rsid w:val="00CD4BCC"/>
    <w:rsid w:val="00CD5320"/>
    <w:rsid w:val="00CD532C"/>
    <w:rsid w:val="00CD5D8D"/>
    <w:rsid w:val="00CD5DDB"/>
    <w:rsid w:val="00CD657C"/>
    <w:rsid w:val="00CD664D"/>
    <w:rsid w:val="00CD68D7"/>
    <w:rsid w:val="00CD68EF"/>
    <w:rsid w:val="00CD7D39"/>
    <w:rsid w:val="00CD7D73"/>
    <w:rsid w:val="00CD7F1C"/>
    <w:rsid w:val="00CD7FC5"/>
    <w:rsid w:val="00CE08C6"/>
    <w:rsid w:val="00CE093C"/>
    <w:rsid w:val="00CE134A"/>
    <w:rsid w:val="00CE1417"/>
    <w:rsid w:val="00CE17F8"/>
    <w:rsid w:val="00CE1B8D"/>
    <w:rsid w:val="00CE1BA3"/>
    <w:rsid w:val="00CE1C34"/>
    <w:rsid w:val="00CE34CE"/>
    <w:rsid w:val="00CE3BFE"/>
    <w:rsid w:val="00CE4571"/>
    <w:rsid w:val="00CE486E"/>
    <w:rsid w:val="00CE5CCD"/>
    <w:rsid w:val="00CE5ECC"/>
    <w:rsid w:val="00CE60EA"/>
    <w:rsid w:val="00CE6863"/>
    <w:rsid w:val="00CE6915"/>
    <w:rsid w:val="00CE708D"/>
    <w:rsid w:val="00CE746E"/>
    <w:rsid w:val="00CF0206"/>
    <w:rsid w:val="00CF0752"/>
    <w:rsid w:val="00CF1244"/>
    <w:rsid w:val="00CF290F"/>
    <w:rsid w:val="00CF2BF0"/>
    <w:rsid w:val="00CF2C72"/>
    <w:rsid w:val="00CF2D58"/>
    <w:rsid w:val="00CF30F0"/>
    <w:rsid w:val="00CF3D94"/>
    <w:rsid w:val="00CF3EA1"/>
    <w:rsid w:val="00CF4FBE"/>
    <w:rsid w:val="00CF588A"/>
    <w:rsid w:val="00CF5C1F"/>
    <w:rsid w:val="00CF6BED"/>
    <w:rsid w:val="00CF6C75"/>
    <w:rsid w:val="00CF73B6"/>
    <w:rsid w:val="00CF7CC5"/>
    <w:rsid w:val="00CF7CE8"/>
    <w:rsid w:val="00D00384"/>
    <w:rsid w:val="00D00662"/>
    <w:rsid w:val="00D0067D"/>
    <w:rsid w:val="00D0069D"/>
    <w:rsid w:val="00D00A13"/>
    <w:rsid w:val="00D00DA6"/>
    <w:rsid w:val="00D00F68"/>
    <w:rsid w:val="00D01490"/>
    <w:rsid w:val="00D01AC5"/>
    <w:rsid w:val="00D03E4D"/>
    <w:rsid w:val="00D049AA"/>
    <w:rsid w:val="00D04B9A"/>
    <w:rsid w:val="00D051F0"/>
    <w:rsid w:val="00D0525D"/>
    <w:rsid w:val="00D05885"/>
    <w:rsid w:val="00D05C94"/>
    <w:rsid w:val="00D05CC8"/>
    <w:rsid w:val="00D07092"/>
    <w:rsid w:val="00D071DE"/>
    <w:rsid w:val="00D074F6"/>
    <w:rsid w:val="00D07A5A"/>
    <w:rsid w:val="00D10CEA"/>
    <w:rsid w:val="00D10D51"/>
    <w:rsid w:val="00D10EF6"/>
    <w:rsid w:val="00D10FBA"/>
    <w:rsid w:val="00D11BC2"/>
    <w:rsid w:val="00D11C8D"/>
    <w:rsid w:val="00D124BC"/>
    <w:rsid w:val="00D12EF5"/>
    <w:rsid w:val="00D131D1"/>
    <w:rsid w:val="00D134FB"/>
    <w:rsid w:val="00D136CB"/>
    <w:rsid w:val="00D144F0"/>
    <w:rsid w:val="00D15064"/>
    <w:rsid w:val="00D152F3"/>
    <w:rsid w:val="00D153D9"/>
    <w:rsid w:val="00D1604E"/>
    <w:rsid w:val="00D16B72"/>
    <w:rsid w:val="00D16CA5"/>
    <w:rsid w:val="00D16EFF"/>
    <w:rsid w:val="00D203FC"/>
    <w:rsid w:val="00D20F1D"/>
    <w:rsid w:val="00D21006"/>
    <w:rsid w:val="00D21454"/>
    <w:rsid w:val="00D2198C"/>
    <w:rsid w:val="00D21C23"/>
    <w:rsid w:val="00D2221F"/>
    <w:rsid w:val="00D222BC"/>
    <w:rsid w:val="00D22EF9"/>
    <w:rsid w:val="00D23085"/>
    <w:rsid w:val="00D242DA"/>
    <w:rsid w:val="00D245D5"/>
    <w:rsid w:val="00D24AB5"/>
    <w:rsid w:val="00D25716"/>
    <w:rsid w:val="00D25AF7"/>
    <w:rsid w:val="00D25BB3"/>
    <w:rsid w:val="00D25E33"/>
    <w:rsid w:val="00D268E5"/>
    <w:rsid w:val="00D26DCB"/>
    <w:rsid w:val="00D26F71"/>
    <w:rsid w:val="00D27904"/>
    <w:rsid w:val="00D31217"/>
    <w:rsid w:val="00D32149"/>
    <w:rsid w:val="00D329BB"/>
    <w:rsid w:val="00D32CDB"/>
    <w:rsid w:val="00D33E21"/>
    <w:rsid w:val="00D343D1"/>
    <w:rsid w:val="00D346A7"/>
    <w:rsid w:val="00D35BF6"/>
    <w:rsid w:val="00D35E6E"/>
    <w:rsid w:val="00D360FE"/>
    <w:rsid w:val="00D36774"/>
    <w:rsid w:val="00D36DC2"/>
    <w:rsid w:val="00D36EB2"/>
    <w:rsid w:val="00D4026D"/>
    <w:rsid w:val="00D4042F"/>
    <w:rsid w:val="00D40EBE"/>
    <w:rsid w:val="00D41369"/>
    <w:rsid w:val="00D42E0D"/>
    <w:rsid w:val="00D43339"/>
    <w:rsid w:val="00D4394A"/>
    <w:rsid w:val="00D43CE5"/>
    <w:rsid w:val="00D440D4"/>
    <w:rsid w:val="00D44638"/>
    <w:rsid w:val="00D44B5F"/>
    <w:rsid w:val="00D45653"/>
    <w:rsid w:val="00D458C6"/>
    <w:rsid w:val="00D4622C"/>
    <w:rsid w:val="00D47B28"/>
    <w:rsid w:val="00D47BF4"/>
    <w:rsid w:val="00D5092A"/>
    <w:rsid w:val="00D51BAB"/>
    <w:rsid w:val="00D51F86"/>
    <w:rsid w:val="00D52FDF"/>
    <w:rsid w:val="00D532CA"/>
    <w:rsid w:val="00D5337D"/>
    <w:rsid w:val="00D53AB5"/>
    <w:rsid w:val="00D54235"/>
    <w:rsid w:val="00D55B07"/>
    <w:rsid w:val="00D56082"/>
    <w:rsid w:val="00D561F4"/>
    <w:rsid w:val="00D57464"/>
    <w:rsid w:val="00D57734"/>
    <w:rsid w:val="00D57822"/>
    <w:rsid w:val="00D57CB3"/>
    <w:rsid w:val="00D57E87"/>
    <w:rsid w:val="00D604EC"/>
    <w:rsid w:val="00D60C96"/>
    <w:rsid w:val="00D60F90"/>
    <w:rsid w:val="00D60FED"/>
    <w:rsid w:val="00D6102F"/>
    <w:rsid w:val="00D62521"/>
    <w:rsid w:val="00D629CC"/>
    <w:rsid w:val="00D62A2E"/>
    <w:rsid w:val="00D633D0"/>
    <w:rsid w:val="00D6395F"/>
    <w:rsid w:val="00D643FB"/>
    <w:rsid w:val="00D64D41"/>
    <w:rsid w:val="00D64F6E"/>
    <w:rsid w:val="00D656BE"/>
    <w:rsid w:val="00D66104"/>
    <w:rsid w:val="00D668D2"/>
    <w:rsid w:val="00D67775"/>
    <w:rsid w:val="00D67AB5"/>
    <w:rsid w:val="00D70CC4"/>
    <w:rsid w:val="00D725DA"/>
    <w:rsid w:val="00D72A52"/>
    <w:rsid w:val="00D72F7C"/>
    <w:rsid w:val="00D740B6"/>
    <w:rsid w:val="00D75BB4"/>
    <w:rsid w:val="00D75D40"/>
    <w:rsid w:val="00D7680D"/>
    <w:rsid w:val="00D772FD"/>
    <w:rsid w:val="00D77AD8"/>
    <w:rsid w:val="00D8040E"/>
    <w:rsid w:val="00D80C59"/>
    <w:rsid w:val="00D80E4A"/>
    <w:rsid w:val="00D8156E"/>
    <w:rsid w:val="00D8180C"/>
    <w:rsid w:val="00D81E4D"/>
    <w:rsid w:val="00D829E1"/>
    <w:rsid w:val="00D8399F"/>
    <w:rsid w:val="00D83F84"/>
    <w:rsid w:val="00D843EF"/>
    <w:rsid w:val="00D84BDD"/>
    <w:rsid w:val="00D84CB3"/>
    <w:rsid w:val="00D84E3E"/>
    <w:rsid w:val="00D85901"/>
    <w:rsid w:val="00D85B91"/>
    <w:rsid w:val="00D86424"/>
    <w:rsid w:val="00D87C68"/>
    <w:rsid w:val="00D90088"/>
    <w:rsid w:val="00D9066B"/>
    <w:rsid w:val="00D91AEA"/>
    <w:rsid w:val="00D9251B"/>
    <w:rsid w:val="00D93449"/>
    <w:rsid w:val="00D9373D"/>
    <w:rsid w:val="00D937B1"/>
    <w:rsid w:val="00D93C25"/>
    <w:rsid w:val="00D93DA6"/>
    <w:rsid w:val="00D9455E"/>
    <w:rsid w:val="00D94579"/>
    <w:rsid w:val="00D94E00"/>
    <w:rsid w:val="00D956AE"/>
    <w:rsid w:val="00D95D56"/>
    <w:rsid w:val="00D9668C"/>
    <w:rsid w:val="00D9692E"/>
    <w:rsid w:val="00D96E2A"/>
    <w:rsid w:val="00DA04EA"/>
    <w:rsid w:val="00DA063A"/>
    <w:rsid w:val="00DA0F9A"/>
    <w:rsid w:val="00DA18AF"/>
    <w:rsid w:val="00DA2FD4"/>
    <w:rsid w:val="00DA3D6C"/>
    <w:rsid w:val="00DA40A1"/>
    <w:rsid w:val="00DA40B3"/>
    <w:rsid w:val="00DA4255"/>
    <w:rsid w:val="00DA45EB"/>
    <w:rsid w:val="00DA5449"/>
    <w:rsid w:val="00DA58D5"/>
    <w:rsid w:val="00DA6E63"/>
    <w:rsid w:val="00DA7C7C"/>
    <w:rsid w:val="00DB04A2"/>
    <w:rsid w:val="00DB0EDD"/>
    <w:rsid w:val="00DB1180"/>
    <w:rsid w:val="00DB11D0"/>
    <w:rsid w:val="00DB1E17"/>
    <w:rsid w:val="00DB27BF"/>
    <w:rsid w:val="00DB2EF9"/>
    <w:rsid w:val="00DB415A"/>
    <w:rsid w:val="00DB470B"/>
    <w:rsid w:val="00DB4C06"/>
    <w:rsid w:val="00DB59EE"/>
    <w:rsid w:val="00DB6F8F"/>
    <w:rsid w:val="00DB6FCE"/>
    <w:rsid w:val="00DB7567"/>
    <w:rsid w:val="00DC03F0"/>
    <w:rsid w:val="00DC0BE8"/>
    <w:rsid w:val="00DC12E3"/>
    <w:rsid w:val="00DC18A9"/>
    <w:rsid w:val="00DC1C70"/>
    <w:rsid w:val="00DC2690"/>
    <w:rsid w:val="00DC30EA"/>
    <w:rsid w:val="00DC313C"/>
    <w:rsid w:val="00DC3E31"/>
    <w:rsid w:val="00DC462C"/>
    <w:rsid w:val="00DC4682"/>
    <w:rsid w:val="00DC4F65"/>
    <w:rsid w:val="00DC6BAE"/>
    <w:rsid w:val="00DC72C5"/>
    <w:rsid w:val="00DC7347"/>
    <w:rsid w:val="00DC75EC"/>
    <w:rsid w:val="00DC7974"/>
    <w:rsid w:val="00DC7FAE"/>
    <w:rsid w:val="00DD098D"/>
    <w:rsid w:val="00DD14F9"/>
    <w:rsid w:val="00DD1721"/>
    <w:rsid w:val="00DD1871"/>
    <w:rsid w:val="00DD1C5D"/>
    <w:rsid w:val="00DD220B"/>
    <w:rsid w:val="00DD2547"/>
    <w:rsid w:val="00DD41E4"/>
    <w:rsid w:val="00DD4586"/>
    <w:rsid w:val="00DD4A90"/>
    <w:rsid w:val="00DD4ECF"/>
    <w:rsid w:val="00DD516E"/>
    <w:rsid w:val="00DD535E"/>
    <w:rsid w:val="00DD5426"/>
    <w:rsid w:val="00DD7C83"/>
    <w:rsid w:val="00DE07A4"/>
    <w:rsid w:val="00DE0875"/>
    <w:rsid w:val="00DE08B8"/>
    <w:rsid w:val="00DE100E"/>
    <w:rsid w:val="00DE123D"/>
    <w:rsid w:val="00DE14C9"/>
    <w:rsid w:val="00DE2B86"/>
    <w:rsid w:val="00DE2C82"/>
    <w:rsid w:val="00DE2DA8"/>
    <w:rsid w:val="00DE3910"/>
    <w:rsid w:val="00DE3DB0"/>
    <w:rsid w:val="00DE419A"/>
    <w:rsid w:val="00DE47BE"/>
    <w:rsid w:val="00DE49F0"/>
    <w:rsid w:val="00DE4DDE"/>
    <w:rsid w:val="00DE53A7"/>
    <w:rsid w:val="00DE6133"/>
    <w:rsid w:val="00DE64E2"/>
    <w:rsid w:val="00DE68B8"/>
    <w:rsid w:val="00DE696A"/>
    <w:rsid w:val="00DE7463"/>
    <w:rsid w:val="00DE7819"/>
    <w:rsid w:val="00DE791D"/>
    <w:rsid w:val="00DE7F50"/>
    <w:rsid w:val="00DF04CE"/>
    <w:rsid w:val="00DF30D2"/>
    <w:rsid w:val="00DF3410"/>
    <w:rsid w:val="00DF3A2A"/>
    <w:rsid w:val="00DF3C4F"/>
    <w:rsid w:val="00DF44C7"/>
    <w:rsid w:val="00DF4FB6"/>
    <w:rsid w:val="00DF5881"/>
    <w:rsid w:val="00DF5EC7"/>
    <w:rsid w:val="00DF5FD8"/>
    <w:rsid w:val="00DF60E9"/>
    <w:rsid w:val="00DF6411"/>
    <w:rsid w:val="00DF6466"/>
    <w:rsid w:val="00DF6469"/>
    <w:rsid w:val="00DF71D4"/>
    <w:rsid w:val="00DF7CE8"/>
    <w:rsid w:val="00E000A9"/>
    <w:rsid w:val="00E0042C"/>
    <w:rsid w:val="00E00D2C"/>
    <w:rsid w:val="00E0142D"/>
    <w:rsid w:val="00E01637"/>
    <w:rsid w:val="00E025AA"/>
    <w:rsid w:val="00E026FC"/>
    <w:rsid w:val="00E03082"/>
    <w:rsid w:val="00E03808"/>
    <w:rsid w:val="00E03902"/>
    <w:rsid w:val="00E03BF7"/>
    <w:rsid w:val="00E03EE5"/>
    <w:rsid w:val="00E03F77"/>
    <w:rsid w:val="00E0476D"/>
    <w:rsid w:val="00E04FEF"/>
    <w:rsid w:val="00E05D2D"/>
    <w:rsid w:val="00E05FB8"/>
    <w:rsid w:val="00E063A2"/>
    <w:rsid w:val="00E064F3"/>
    <w:rsid w:val="00E06EC9"/>
    <w:rsid w:val="00E07B89"/>
    <w:rsid w:val="00E10501"/>
    <w:rsid w:val="00E108D4"/>
    <w:rsid w:val="00E10925"/>
    <w:rsid w:val="00E109D9"/>
    <w:rsid w:val="00E10B6D"/>
    <w:rsid w:val="00E11C7C"/>
    <w:rsid w:val="00E11F39"/>
    <w:rsid w:val="00E12214"/>
    <w:rsid w:val="00E1227A"/>
    <w:rsid w:val="00E123FB"/>
    <w:rsid w:val="00E12C08"/>
    <w:rsid w:val="00E14601"/>
    <w:rsid w:val="00E146DA"/>
    <w:rsid w:val="00E15848"/>
    <w:rsid w:val="00E17516"/>
    <w:rsid w:val="00E17524"/>
    <w:rsid w:val="00E1767F"/>
    <w:rsid w:val="00E17BA2"/>
    <w:rsid w:val="00E2039E"/>
    <w:rsid w:val="00E2116B"/>
    <w:rsid w:val="00E215AD"/>
    <w:rsid w:val="00E22F95"/>
    <w:rsid w:val="00E2307E"/>
    <w:rsid w:val="00E23919"/>
    <w:rsid w:val="00E23AD4"/>
    <w:rsid w:val="00E24459"/>
    <w:rsid w:val="00E250C6"/>
    <w:rsid w:val="00E25662"/>
    <w:rsid w:val="00E25C3E"/>
    <w:rsid w:val="00E261A4"/>
    <w:rsid w:val="00E265D7"/>
    <w:rsid w:val="00E27127"/>
    <w:rsid w:val="00E3032F"/>
    <w:rsid w:val="00E3037E"/>
    <w:rsid w:val="00E30520"/>
    <w:rsid w:val="00E30825"/>
    <w:rsid w:val="00E30A91"/>
    <w:rsid w:val="00E31932"/>
    <w:rsid w:val="00E32434"/>
    <w:rsid w:val="00E335BE"/>
    <w:rsid w:val="00E33CEE"/>
    <w:rsid w:val="00E33E67"/>
    <w:rsid w:val="00E341A6"/>
    <w:rsid w:val="00E34207"/>
    <w:rsid w:val="00E343F9"/>
    <w:rsid w:val="00E349B1"/>
    <w:rsid w:val="00E35001"/>
    <w:rsid w:val="00E3676E"/>
    <w:rsid w:val="00E36817"/>
    <w:rsid w:val="00E37634"/>
    <w:rsid w:val="00E37BD1"/>
    <w:rsid w:val="00E37F67"/>
    <w:rsid w:val="00E40377"/>
    <w:rsid w:val="00E414CC"/>
    <w:rsid w:val="00E41665"/>
    <w:rsid w:val="00E4169B"/>
    <w:rsid w:val="00E41EAF"/>
    <w:rsid w:val="00E421C8"/>
    <w:rsid w:val="00E423BA"/>
    <w:rsid w:val="00E424C0"/>
    <w:rsid w:val="00E4283A"/>
    <w:rsid w:val="00E4298C"/>
    <w:rsid w:val="00E4343E"/>
    <w:rsid w:val="00E44C95"/>
    <w:rsid w:val="00E45EF1"/>
    <w:rsid w:val="00E46015"/>
    <w:rsid w:val="00E46825"/>
    <w:rsid w:val="00E46A40"/>
    <w:rsid w:val="00E46B09"/>
    <w:rsid w:val="00E47AAB"/>
    <w:rsid w:val="00E50395"/>
    <w:rsid w:val="00E508D7"/>
    <w:rsid w:val="00E50FE7"/>
    <w:rsid w:val="00E510AB"/>
    <w:rsid w:val="00E51584"/>
    <w:rsid w:val="00E51A51"/>
    <w:rsid w:val="00E51B4F"/>
    <w:rsid w:val="00E51C11"/>
    <w:rsid w:val="00E5220B"/>
    <w:rsid w:val="00E523C1"/>
    <w:rsid w:val="00E52734"/>
    <w:rsid w:val="00E52A00"/>
    <w:rsid w:val="00E52C68"/>
    <w:rsid w:val="00E533C7"/>
    <w:rsid w:val="00E548B2"/>
    <w:rsid w:val="00E552F1"/>
    <w:rsid w:val="00E56766"/>
    <w:rsid w:val="00E579CE"/>
    <w:rsid w:val="00E57C98"/>
    <w:rsid w:val="00E617CD"/>
    <w:rsid w:val="00E61DD3"/>
    <w:rsid w:val="00E6259F"/>
    <w:rsid w:val="00E62D2A"/>
    <w:rsid w:val="00E63181"/>
    <w:rsid w:val="00E64725"/>
    <w:rsid w:val="00E647F9"/>
    <w:rsid w:val="00E64848"/>
    <w:rsid w:val="00E6491A"/>
    <w:rsid w:val="00E6503B"/>
    <w:rsid w:val="00E65381"/>
    <w:rsid w:val="00E65384"/>
    <w:rsid w:val="00E65BF8"/>
    <w:rsid w:val="00E65D41"/>
    <w:rsid w:val="00E65FCD"/>
    <w:rsid w:val="00E664D4"/>
    <w:rsid w:val="00E66A67"/>
    <w:rsid w:val="00E674FC"/>
    <w:rsid w:val="00E67EB2"/>
    <w:rsid w:val="00E70406"/>
    <w:rsid w:val="00E70AC0"/>
    <w:rsid w:val="00E70C00"/>
    <w:rsid w:val="00E72794"/>
    <w:rsid w:val="00E7294B"/>
    <w:rsid w:val="00E729C2"/>
    <w:rsid w:val="00E72CB6"/>
    <w:rsid w:val="00E73E16"/>
    <w:rsid w:val="00E740CF"/>
    <w:rsid w:val="00E7423C"/>
    <w:rsid w:val="00E745AF"/>
    <w:rsid w:val="00E746F4"/>
    <w:rsid w:val="00E762A4"/>
    <w:rsid w:val="00E76657"/>
    <w:rsid w:val="00E776CB"/>
    <w:rsid w:val="00E7793F"/>
    <w:rsid w:val="00E80ACC"/>
    <w:rsid w:val="00E81A49"/>
    <w:rsid w:val="00E82B1C"/>
    <w:rsid w:val="00E83ACC"/>
    <w:rsid w:val="00E843A7"/>
    <w:rsid w:val="00E84A1C"/>
    <w:rsid w:val="00E8501D"/>
    <w:rsid w:val="00E85CEC"/>
    <w:rsid w:val="00E86124"/>
    <w:rsid w:val="00E861F5"/>
    <w:rsid w:val="00E86C8F"/>
    <w:rsid w:val="00E86D6D"/>
    <w:rsid w:val="00E90246"/>
    <w:rsid w:val="00E9029E"/>
    <w:rsid w:val="00E902F7"/>
    <w:rsid w:val="00E90597"/>
    <w:rsid w:val="00E90B7E"/>
    <w:rsid w:val="00E90CA8"/>
    <w:rsid w:val="00E921E1"/>
    <w:rsid w:val="00E92F69"/>
    <w:rsid w:val="00E9324F"/>
    <w:rsid w:val="00E9362C"/>
    <w:rsid w:val="00E93C68"/>
    <w:rsid w:val="00E940CE"/>
    <w:rsid w:val="00E94ED8"/>
    <w:rsid w:val="00E958B8"/>
    <w:rsid w:val="00E95B78"/>
    <w:rsid w:val="00E9740E"/>
    <w:rsid w:val="00E975C0"/>
    <w:rsid w:val="00E9786F"/>
    <w:rsid w:val="00E97A1F"/>
    <w:rsid w:val="00EA11F2"/>
    <w:rsid w:val="00EA1A05"/>
    <w:rsid w:val="00EA1DF5"/>
    <w:rsid w:val="00EA215C"/>
    <w:rsid w:val="00EA2320"/>
    <w:rsid w:val="00EA2759"/>
    <w:rsid w:val="00EA31D6"/>
    <w:rsid w:val="00EA47A0"/>
    <w:rsid w:val="00EA5E82"/>
    <w:rsid w:val="00EA602C"/>
    <w:rsid w:val="00EB00ED"/>
    <w:rsid w:val="00EB057D"/>
    <w:rsid w:val="00EB1082"/>
    <w:rsid w:val="00EB201E"/>
    <w:rsid w:val="00EB2048"/>
    <w:rsid w:val="00EB2523"/>
    <w:rsid w:val="00EB272F"/>
    <w:rsid w:val="00EB2B22"/>
    <w:rsid w:val="00EB2D95"/>
    <w:rsid w:val="00EB362B"/>
    <w:rsid w:val="00EB3D03"/>
    <w:rsid w:val="00EB40A0"/>
    <w:rsid w:val="00EB4409"/>
    <w:rsid w:val="00EB47ED"/>
    <w:rsid w:val="00EB4826"/>
    <w:rsid w:val="00EB5094"/>
    <w:rsid w:val="00EB524A"/>
    <w:rsid w:val="00EB6013"/>
    <w:rsid w:val="00EB6131"/>
    <w:rsid w:val="00EB657E"/>
    <w:rsid w:val="00EB7151"/>
    <w:rsid w:val="00EB7986"/>
    <w:rsid w:val="00EB7B7F"/>
    <w:rsid w:val="00EB7C27"/>
    <w:rsid w:val="00EC063F"/>
    <w:rsid w:val="00EC0AF9"/>
    <w:rsid w:val="00EC0D6B"/>
    <w:rsid w:val="00EC1D05"/>
    <w:rsid w:val="00EC1D31"/>
    <w:rsid w:val="00EC1F61"/>
    <w:rsid w:val="00EC1FCF"/>
    <w:rsid w:val="00EC26E8"/>
    <w:rsid w:val="00EC3381"/>
    <w:rsid w:val="00EC3A0E"/>
    <w:rsid w:val="00EC4752"/>
    <w:rsid w:val="00EC4E76"/>
    <w:rsid w:val="00EC5012"/>
    <w:rsid w:val="00EC52D8"/>
    <w:rsid w:val="00EC592A"/>
    <w:rsid w:val="00EC6350"/>
    <w:rsid w:val="00EC67EA"/>
    <w:rsid w:val="00EC690D"/>
    <w:rsid w:val="00EC70F6"/>
    <w:rsid w:val="00ED0904"/>
    <w:rsid w:val="00ED1277"/>
    <w:rsid w:val="00ED1382"/>
    <w:rsid w:val="00ED14D2"/>
    <w:rsid w:val="00ED154C"/>
    <w:rsid w:val="00ED2066"/>
    <w:rsid w:val="00ED3195"/>
    <w:rsid w:val="00ED32DC"/>
    <w:rsid w:val="00ED350C"/>
    <w:rsid w:val="00ED4AB1"/>
    <w:rsid w:val="00ED4BED"/>
    <w:rsid w:val="00ED4C08"/>
    <w:rsid w:val="00ED505C"/>
    <w:rsid w:val="00ED5689"/>
    <w:rsid w:val="00ED6FEA"/>
    <w:rsid w:val="00ED72FE"/>
    <w:rsid w:val="00ED7BD7"/>
    <w:rsid w:val="00EE12E4"/>
    <w:rsid w:val="00EE1490"/>
    <w:rsid w:val="00EE16E9"/>
    <w:rsid w:val="00EE1756"/>
    <w:rsid w:val="00EE1AB6"/>
    <w:rsid w:val="00EE1DB9"/>
    <w:rsid w:val="00EE239C"/>
    <w:rsid w:val="00EE23EF"/>
    <w:rsid w:val="00EE288F"/>
    <w:rsid w:val="00EE2BB6"/>
    <w:rsid w:val="00EE32C5"/>
    <w:rsid w:val="00EE3877"/>
    <w:rsid w:val="00EE493E"/>
    <w:rsid w:val="00EE4D12"/>
    <w:rsid w:val="00EE5A38"/>
    <w:rsid w:val="00EE634C"/>
    <w:rsid w:val="00EE6539"/>
    <w:rsid w:val="00EE725E"/>
    <w:rsid w:val="00EE7273"/>
    <w:rsid w:val="00EF0132"/>
    <w:rsid w:val="00EF0CDF"/>
    <w:rsid w:val="00EF11A2"/>
    <w:rsid w:val="00EF11C6"/>
    <w:rsid w:val="00EF15E9"/>
    <w:rsid w:val="00EF18D1"/>
    <w:rsid w:val="00EF1942"/>
    <w:rsid w:val="00EF1C6B"/>
    <w:rsid w:val="00EF1EC3"/>
    <w:rsid w:val="00EF319B"/>
    <w:rsid w:val="00EF347B"/>
    <w:rsid w:val="00EF388C"/>
    <w:rsid w:val="00EF3B8B"/>
    <w:rsid w:val="00EF5416"/>
    <w:rsid w:val="00EF6015"/>
    <w:rsid w:val="00EF6436"/>
    <w:rsid w:val="00EF655F"/>
    <w:rsid w:val="00EF676E"/>
    <w:rsid w:val="00EF6FFC"/>
    <w:rsid w:val="00EF7ACF"/>
    <w:rsid w:val="00F00120"/>
    <w:rsid w:val="00F00799"/>
    <w:rsid w:val="00F0080F"/>
    <w:rsid w:val="00F00CF2"/>
    <w:rsid w:val="00F011CB"/>
    <w:rsid w:val="00F0175D"/>
    <w:rsid w:val="00F0186A"/>
    <w:rsid w:val="00F01F85"/>
    <w:rsid w:val="00F02009"/>
    <w:rsid w:val="00F022FD"/>
    <w:rsid w:val="00F036CC"/>
    <w:rsid w:val="00F039F4"/>
    <w:rsid w:val="00F045E5"/>
    <w:rsid w:val="00F05598"/>
    <w:rsid w:val="00F05642"/>
    <w:rsid w:val="00F0658C"/>
    <w:rsid w:val="00F06894"/>
    <w:rsid w:val="00F06F50"/>
    <w:rsid w:val="00F075B2"/>
    <w:rsid w:val="00F07A64"/>
    <w:rsid w:val="00F10773"/>
    <w:rsid w:val="00F10905"/>
    <w:rsid w:val="00F1120F"/>
    <w:rsid w:val="00F112A6"/>
    <w:rsid w:val="00F145D8"/>
    <w:rsid w:val="00F15B7F"/>
    <w:rsid w:val="00F161D8"/>
    <w:rsid w:val="00F16A6B"/>
    <w:rsid w:val="00F171BE"/>
    <w:rsid w:val="00F17CF0"/>
    <w:rsid w:val="00F17EE7"/>
    <w:rsid w:val="00F200BB"/>
    <w:rsid w:val="00F20A5E"/>
    <w:rsid w:val="00F20BF7"/>
    <w:rsid w:val="00F22427"/>
    <w:rsid w:val="00F22B09"/>
    <w:rsid w:val="00F235E3"/>
    <w:rsid w:val="00F237C8"/>
    <w:rsid w:val="00F23CD0"/>
    <w:rsid w:val="00F23DCC"/>
    <w:rsid w:val="00F241C9"/>
    <w:rsid w:val="00F24784"/>
    <w:rsid w:val="00F25072"/>
    <w:rsid w:val="00F2621C"/>
    <w:rsid w:val="00F266B7"/>
    <w:rsid w:val="00F267C3"/>
    <w:rsid w:val="00F27174"/>
    <w:rsid w:val="00F2782C"/>
    <w:rsid w:val="00F3067D"/>
    <w:rsid w:val="00F31160"/>
    <w:rsid w:val="00F312F4"/>
    <w:rsid w:val="00F317F3"/>
    <w:rsid w:val="00F31F90"/>
    <w:rsid w:val="00F32416"/>
    <w:rsid w:val="00F32628"/>
    <w:rsid w:val="00F328BC"/>
    <w:rsid w:val="00F32ACA"/>
    <w:rsid w:val="00F3399D"/>
    <w:rsid w:val="00F33E3C"/>
    <w:rsid w:val="00F3441B"/>
    <w:rsid w:val="00F3526C"/>
    <w:rsid w:val="00F358C7"/>
    <w:rsid w:val="00F36C8F"/>
    <w:rsid w:val="00F375D7"/>
    <w:rsid w:val="00F37D2A"/>
    <w:rsid w:val="00F403EF"/>
    <w:rsid w:val="00F40CEC"/>
    <w:rsid w:val="00F40E0B"/>
    <w:rsid w:val="00F411B5"/>
    <w:rsid w:val="00F4121C"/>
    <w:rsid w:val="00F41247"/>
    <w:rsid w:val="00F413C9"/>
    <w:rsid w:val="00F4179B"/>
    <w:rsid w:val="00F4289E"/>
    <w:rsid w:val="00F42E1B"/>
    <w:rsid w:val="00F43A55"/>
    <w:rsid w:val="00F44B92"/>
    <w:rsid w:val="00F44FD1"/>
    <w:rsid w:val="00F45412"/>
    <w:rsid w:val="00F4658B"/>
    <w:rsid w:val="00F46C76"/>
    <w:rsid w:val="00F474EF"/>
    <w:rsid w:val="00F4779D"/>
    <w:rsid w:val="00F47CB6"/>
    <w:rsid w:val="00F47CC6"/>
    <w:rsid w:val="00F47F80"/>
    <w:rsid w:val="00F50029"/>
    <w:rsid w:val="00F50191"/>
    <w:rsid w:val="00F50398"/>
    <w:rsid w:val="00F5069D"/>
    <w:rsid w:val="00F51972"/>
    <w:rsid w:val="00F51B5F"/>
    <w:rsid w:val="00F51B8F"/>
    <w:rsid w:val="00F520B1"/>
    <w:rsid w:val="00F52555"/>
    <w:rsid w:val="00F52F9B"/>
    <w:rsid w:val="00F5338A"/>
    <w:rsid w:val="00F54017"/>
    <w:rsid w:val="00F542FF"/>
    <w:rsid w:val="00F546F6"/>
    <w:rsid w:val="00F54BCC"/>
    <w:rsid w:val="00F54D84"/>
    <w:rsid w:val="00F55879"/>
    <w:rsid w:val="00F55A63"/>
    <w:rsid w:val="00F55B47"/>
    <w:rsid w:val="00F56D5D"/>
    <w:rsid w:val="00F572F9"/>
    <w:rsid w:val="00F57963"/>
    <w:rsid w:val="00F60451"/>
    <w:rsid w:val="00F609B0"/>
    <w:rsid w:val="00F611FF"/>
    <w:rsid w:val="00F61274"/>
    <w:rsid w:val="00F61822"/>
    <w:rsid w:val="00F61CEC"/>
    <w:rsid w:val="00F6238E"/>
    <w:rsid w:val="00F623BF"/>
    <w:rsid w:val="00F6242F"/>
    <w:rsid w:val="00F6272A"/>
    <w:rsid w:val="00F6347E"/>
    <w:rsid w:val="00F63D8D"/>
    <w:rsid w:val="00F63ECE"/>
    <w:rsid w:val="00F641D2"/>
    <w:rsid w:val="00F64772"/>
    <w:rsid w:val="00F655C6"/>
    <w:rsid w:val="00F6593C"/>
    <w:rsid w:val="00F65A3B"/>
    <w:rsid w:val="00F6623A"/>
    <w:rsid w:val="00F662DE"/>
    <w:rsid w:val="00F66BC1"/>
    <w:rsid w:val="00F67848"/>
    <w:rsid w:val="00F67CF8"/>
    <w:rsid w:val="00F71274"/>
    <w:rsid w:val="00F71276"/>
    <w:rsid w:val="00F712A5"/>
    <w:rsid w:val="00F71390"/>
    <w:rsid w:val="00F71743"/>
    <w:rsid w:val="00F7186B"/>
    <w:rsid w:val="00F71F1B"/>
    <w:rsid w:val="00F72136"/>
    <w:rsid w:val="00F72AC9"/>
    <w:rsid w:val="00F737CA"/>
    <w:rsid w:val="00F73CD3"/>
    <w:rsid w:val="00F74C43"/>
    <w:rsid w:val="00F75C24"/>
    <w:rsid w:val="00F76463"/>
    <w:rsid w:val="00F77102"/>
    <w:rsid w:val="00F77680"/>
    <w:rsid w:val="00F7781C"/>
    <w:rsid w:val="00F80D20"/>
    <w:rsid w:val="00F80F0D"/>
    <w:rsid w:val="00F80F72"/>
    <w:rsid w:val="00F81362"/>
    <w:rsid w:val="00F81AF4"/>
    <w:rsid w:val="00F822F4"/>
    <w:rsid w:val="00F82565"/>
    <w:rsid w:val="00F82812"/>
    <w:rsid w:val="00F82D37"/>
    <w:rsid w:val="00F8357A"/>
    <w:rsid w:val="00F83843"/>
    <w:rsid w:val="00F83CB9"/>
    <w:rsid w:val="00F84C75"/>
    <w:rsid w:val="00F84CAE"/>
    <w:rsid w:val="00F84FDC"/>
    <w:rsid w:val="00F8596D"/>
    <w:rsid w:val="00F85BAA"/>
    <w:rsid w:val="00F8628B"/>
    <w:rsid w:val="00F86FAE"/>
    <w:rsid w:val="00F87AA0"/>
    <w:rsid w:val="00F90232"/>
    <w:rsid w:val="00F9075B"/>
    <w:rsid w:val="00F915F9"/>
    <w:rsid w:val="00F91916"/>
    <w:rsid w:val="00F92D80"/>
    <w:rsid w:val="00F946B3"/>
    <w:rsid w:val="00F95234"/>
    <w:rsid w:val="00F9558B"/>
    <w:rsid w:val="00F95616"/>
    <w:rsid w:val="00F957A3"/>
    <w:rsid w:val="00F95877"/>
    <w:rsid w:val="00F95E2E"/>
    <w:rsid w:val="00F96A48"/>
    <w:rsid w:val="00F96DED"/>
    <w:rsid w:val="00F970AC"/>
    <w:rsid w:val="00F9727C"/>
    <w:rsid w:val="00F97BA5"/>
    <w:rsid w:val="00FA0940"/>
    <w:rsid w:val="00FA156B"/>
    <w:rsid w:val="00FA196F"/>
    <w:rsid w:val="00FA1CA6"/>
    <w:rsid w:val="00FA1E67"/>
    <w:rsid w:val="00FA24B0"/>
    <w:rsid w:val="00FA276A"/>
    <w:rsid w:val="00FA2FB5"/>
    <w:rsid w:val="00FA340D"/>
    <w:rsid w:val="00FA3A0E"/>
    <w:rsid w:val="00FA45BA"/>
    <w:rsid w:val="00FA4FF7"/>
    <w:rsid w:val="00FA55B1"/>
    <w:rsid w:val="00FA781B"/>
    <w:rsid w:val="00FB0664"/>
    <w:rsid w:val="00FB0BB7"/>
    <w:rsid w:val="00FB1293"/>
    <w:rsid w:val="00FB164A"/>
    <w:rsid w:val="00FB1C6F"/>
    <w:rsid w:val="00FB2528"/>
    <w:rsid w:val="00FB26F7"/>
    <w:rsid w:val="00FB33E4"/>
    <w:rsid w:val="00FB3451"/>
    <w:rsid w:val="00FB3E99"/>
    <w:rsid w:val="00FB57E9"/>
    <w:rsid w:val="00FB5DD7"/>
    <w:rsid w:val="00FB6567"/>
    <w:rsid w:val="00FB6CA3"/>
    <w:rsid w:val="00FB7609"/>
    <w:rsid w:val="00FB7669"/>
    <w:rsid w:val="00FC0AEC"/>
    <w:rsid w:val="00FC0E1E"/>
    <w:rsid w:val="00FC19A0"/>
    <w:rsid w:val="00FC1BE7"/>
    <w:rsid w:val="00FC23E2"/>
    <w:rsid w:val="00FC2978"/>
    <w:rsid w:val="00FC3376"/>
    <w:rsid w:val="00FC3B22"/>
    <w:rsid w:val="00FC4D8F"/>
    <w:rsid w:val="00FC5594"/>
    <w:rsid w:val="00FC6348"/>
    <w:rsid w:val="00FC6D93"/>
    <w:rsid w:val="00FD0503"/>
    <w:rsid w:val="00FD096F"/>
    <w:rsid w:val="00FD0DB6"/>
    <w:rsid w:val="00FD1B89"/>
    <w:rsid w:val="00FD34DF"/>
    <w:rsid w:val="00FD412F"/>
    <w:rsid w:val="00FD4662"/>
    <w:rsid w:val="00FD4736"/>
    <w:rsid w:val="00FD4AF2"/>
    <w:rsid w:val="00FD5608"/>
    <w:rsid w:val="00FD575F"/>
    <w:rsid w:val="00FD6538"/>
    <w:rsid w:val="00FD7546"/>
    <w:rsid w:val="00FD7ADC"/>
    <w:rsid w:val="00FE065E"/>
    <w:rsid w:val="00FE0766"/>
    <w:rsid w:val="00FE161F"/>
    <w:rsid w:val="00FE480D"/>
    <w:rsid w:val="00FE5369"/>
    <w:rsid w:val="00FE577D"/>
    <w:rsid w:val="00FE5820"/>
    <w:rsid w:val="00FE5AC7"/>
    <w:rsid w:val="00FE616B"/>
    <w:rsid w:val="00FE644F"/>
    <w:rsid w:val="00FE65DA"/>
    <w:rsid w:val="00FE6CE4"/>
    <w:rsid w:val="00FE7700"/>
    <w:rsid w:val="00FF0108"/>
    <w:rsid w:val="00FF0355"/>
    <w:rsid w:val="00FF094F"/>
    <w:rsid w:val="00FF096B"/>
    <w:rsid w:val="00FF1829"/>
    <w:rsid w:val="00FF1EE4"/>
    <w:rsid w:val="00FF2135"/>
    <w:rsid w:val="00FF22B1"/>
    <w:rsid w:val="00FF26C4"/>
    <w:rsid w:val="00FF2A00"/>
    <w:rsid w:val="00FF3D9D"/>
    <w:rsid w:val="00FF3F55"/>
    <w:rsid w:val="00FF4E5B"/>
    <w:rsid w:val="00FF5A79"/>
    <w:rsid w:val="00FF5B93"/>
    <w:rsid w:val="00FF60EB"/>
    <w:rsid w:val="00FF61FE"/>
    <w:rsid w:val="00FF6687"/>
    <w:rsid w:val="00FF6856"/>
    <w:rsid w:val="00FF69CC"/>
    <w:rsid w:val="00FF711E"/>
    <w:rsid w:val="00FF726A"/>
    <w:rsid w:val="00FF72B0"/>
    <w:rsid w:val="00FF746C"/>
    <w:rsid w:val="00FF7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ajorHAnsi"/>
        <w:sz w:val="24"/>
        <w:szCs w:val="24"/>
        <w:lang w:val="vi-VN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33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"/>
    <w:rsid w:val="00A55CC5"/>
    <w:pPr>
      <w:ind w:firstLine="709"/>
    </w:pPr>
    <w:rPr>
      <w:rFonts w:ascii="VNI-Times" w:eastAsia="Times New Roman" w:hAnsi="VNI-Times" w:cs="Times New Roman"/>
      <w:sz w:val="26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5C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CC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6CA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5E7C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948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27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93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71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18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0562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7723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70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771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6088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948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3195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292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555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325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181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7351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7876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899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6646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6134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9926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325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00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75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83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590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283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513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9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1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64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4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37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71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81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54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39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02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50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850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59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0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8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05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6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451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51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509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93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3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61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789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4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16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113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4589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1921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768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289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06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7484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17176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287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2420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795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1777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9736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4053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470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40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2069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049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655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282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039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9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53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841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325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49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0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20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3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22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76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58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17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06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5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22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135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09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433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87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61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81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625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83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0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66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56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933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054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29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53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43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55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9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89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834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12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79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55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43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17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2</TotalTime>
  <Pages>1</Pages>
  <Words>950</Words>
  <Characters>541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c Tien</dc:creator>
  <cp:lastModifiedBy>USER</cp:lastModifiedBy>
  <cp:revision>21</cp:revision>
  <cp:lastPrinted>2016-10-18T09:24:00Z</cp:lastPrinted>
  <dcterms:created xsi:type="dcterms:W3CDTF">2016-10-12T02:44:00Z</dcterms:created>
  <dcterms:modified xsi:type="dcterms:W3CDTF">2016-10-19T16:01:00Z</dcterms:modified>
</cp:coreProperties>
</file>